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3" r:id="rId1"/>
    <p:sldMasterId id="2147483694" r:id="rId2"/>
    <p:sldMasterId id="2147483697" r:id="rId3"/>
  </p:sldMasterIdLst>
  <p:notesMasterIdLst>
    <p:notesMasterId r:id="rId39"/>
  </p:notesMasterIdLst>
  <p:handoutMasterIdLst>
    <p:handoutMasterId r:id="rId40"/>
  </p:handoutMasterIdLst>
  <p:sldIdLst>
    <p:sldId id="2523" r:id="rId4"/>
    <p:sldId id="2474" r:id="rId5"/>
    <p:sldId id="2468" r:id="rId6"/>
    <p:sldId id="2529" r:id="rId7"/>
    <p:sldId id="2530" r:id="rId8"/>
    <p:sldId id="2428" r:id="rId9"/>
    <p:sldId id="2403" r:id="rId10"/>
    <p:sldId id="322" r:id="rId11"/>
    <p:sldId id="331" r:id="rId12"/>
    <p:sldId id="332" r:id="rId13"/>
    <p:sldId id="333" r:id="rId14"/>
    <p:sldId id="337" r:id="rId15"/>
    <p:sldId id="338" r:id="rId16"/>
    <p:sldId id="340" r:id="rId17"/>
    <p:sldId id="2406" r:id="rId18"/>
    <p:sldId id="2420" r:id="rId19"/>
    <p:sldId id="2447" r:id="rId20"/>
    <p:sldId id="2464" r:id="rId21"/>
    <p:sldId id="2463" r:id="rId22"/>
    <p:sldId id="2466" r:id="rId23"/>
    <p:sldId id="2467" r:id="rId24"/>
    <p:sldId id="2451" r:id="rId25"/>
    <p:sldId id="268" r:id="rId26"/>
    <p:sldId id="267" r:id="rId27"/>
    <p:sldId id="2440" r:id="rId28"/>
    <p:sldId id="2407" r:id="rId29"/>
    <p:sldId id="2531" r:id="rId30"/>
    <p:sldId id="2528" r:id="rId31"/>
    <p:sldId id="2532" r:id="rId32"/>
    <p:sldId id="2443" r:id="rId33"/>
    <p:sldId id="2527" r:id="rId34"/>
    <p:sldId id="2524" r:id="rId35"/>
    <p:sldId id="2462" r:id="rId36"/>
    <p:sldId id="2525" r:id="rId37"/>
    <p:sldId id="2526" r:id="rId38"/>
  </p:sldIdLst>
  <p:sldSz cx="12192000" cy="6858000"/>
  <p:notesSz cx="6858000" cy="9144000"/>
  <p:embeddedFontLst>
    <p:embeddedFont>
      <p:font typeface="Lato" panose="020F0502020204030203" pitchFamily="34" charset="0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504">
          <p15:clr>
            <a:srgbClr val="A4A3A4"/>
          </p15:clr>
        </p15:guide>
        <p15:guide id="4" orient="horz" pos="11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50EBB"/>
    <a:srgbClr val="B51B1B"/>
    <a:srgbClr val="8C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595DC91-D49B-4206-999D-11851918B32C}">
  <a:tblStyle styleId="{9595DC91-D49B-4206-999D-11851918B32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6" autoAdjust="0"/>
    <p:restoredTop sz="95323" autoAdjust="0"/>
  </p:normalViewPr>
  <p:slideViewPr>
    <p:cSldViewPr snapToGrid="0">
      <p:cViewPr varScale="1">
        <p:scale>
          <a:sx n="95" d="100"/>
          <a:sy n="95" d="100"/>
        </p:scale>
        <p:origin x="1134" y="78"/>
      </p:cViewPr>
      <p:guideLst>
        <p:guide orient="horz" pos="2160"/>
        <p:guide pos="3840"/>
        <p:guide pos="504"/>
        <p:guide orient="horz" pos="1176"/>
      </p:guideLst>
    </p:cSldViewPr>
  </p:slideViewPr>
  <p:outlineViewPr>
    <p:cViewPr>
      <p:scale>
        <a:sx n="33" d="100"/>
        <a:sy n="33" d="100"/>
      </p:scale>
      <p:origin x="0" y="-802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82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2.fntdata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handoutMaster" Target="handoutMasters/handoutMaster1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3.fntdata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C153D9B-4D2C-46CF-82F4-E77732647B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98A6BE-F50B-4712-8EF3-37D7ABF4186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E5FF3-C2F4-47C2-9669-843AAD3FB520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8156A2-F43F-4593-A2DC-EAE75BCC5F4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D1D5D4-945B-407B-9D7D-E254E93452C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E9FAD-1D8B-44D1-B657-CEA0D8A6BF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05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942CB211-6857-B3DE-F145-E9A859A30D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40DA02F3-0BD4-A573-6A7B-4CCCDF3D455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4F7DD0E6-0324-11FF-C1BF-7AD62282695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36D20FB1-FF13-8C85-EA74-B47FA6131D64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29584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642705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20984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566709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4582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67597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575122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690112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395317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7875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92635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9BC4E5-2BC1-4F43-85DD-A1B8F74CB7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01663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870589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309161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383996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5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68093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37424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F9D266AA-7A2C-4D9C-3297-5B57FB6623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72CEE6DB-A7EF-2A1F-1B0A-5BBC3D3DCBA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213C0874-2AAA-E9AE-58B4-F4E61350377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7E4A99C4-FE5B-9338-128E-276199ED1302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87950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BFB93018-D0AE-4B31-860C-CA7F26BC8F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E07EAFE5-B9B8-E8AB-9293-E3F1F28A649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B210F71A-4B37-1527-1FD4-64998A57B0C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EBA8FE8C-BB11-C98E-6CAC-BDDA553242CF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9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13127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0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19850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9BC4E5-2BC1-4F43-85DD-A1B8F74CB7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01240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1400113B-4113-016C-3813-01522DB189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3C6FB41F-7D05-4B24-EDCE-CFA579E42B2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43A282F3-BD1E-8B4D-66C0-E5370365117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6BA1DADF-4373-8D98-0FDA-C34D02EADA5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0667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42156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9211A5F6-3070-B71C-024C-B77C8F6F63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6D7D4FC0-A563-AE75-2368-4B93BB56AE9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AF26FACC-5009-5B75-F046-3FCFF436F4E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AC3105FA-E4DA-D5E5-E664-701111A99FE6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3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90394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C1008302-F46F-9B27-5468-1281003D6B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498C6DA4-3C94-8902-F7D7-273285C7E3E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A89EABE4-15CD-A756-777E-49697A69F08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CC55DB03-87B2-B237-4A7D-9370007D4C91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4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908188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6BAA097D-8A18-C30E-44A8-96F81922B8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6D54B8CF-0898-7613-EB53-B162C7AF5AF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BE8E8717-F290-256D-AFA0-12802101250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3708CC06-2219-3B19-073B-5FF0065AF88D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5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4118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C20F5BEC-4B1D-D940-EFED-721988D8D2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29889C9A-4472-5E9B-AE62-56C65AC52BA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5AF79DFB-6275-45B0-4408-BE07A6545E9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9A71FDD8-716D-B614-51B2-30011E14FB17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5243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>
          <a:extLst>
            <a:ext uri="{FF2B5EF4-FFF2-40B4-BE49-F238E27FC236}">
              <a16:creationId xmlns:a16="http://schemas.microsoft.com/office/drawing/2014/main" id="{DD8D5B46-1BDA-7D6B-4E17-4A8A5B32A9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>
            <a:extLst>
              <a:ext uri="{FF2B5EF4-FFF2-40B4-BE49-F238E27FC236}">
                <a16:creationId xmlns:a16="http://schemas.microsoft.com/office/drawing/2014/main" id="{B1558AAA-2E73-1128-9198-71FA5F2DBEA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>
            <a:extLst>
              <a:ext uri="{FF2B5EF4-FFF2-40B4-BE49-F238E27FC236}">
                <a16:creationId xmlns:a16="http://schemas.microsoft.com/office/drawing/2014/main" id="{353A05B8-53C6-9333-3AD6-28C7E3922B8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96" name="Google Shape;496;g115c2bad053_0_199:notes">
            <a:extLst>
              <a:ext uri="{FF2B5EF4-FFF2-40B4-BE49-F238E27FC236}">
                <a16:creationId xmlns:a16="http://schemas.microsoft.com/office/drawing/2014/main" id="{9F079094-E365-5330-CE23-8EC848279DDF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0555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78488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84423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7823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115c2bad053_0_1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Google Shape;495;g115c2bad053_0_19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g115c2bad053_0_19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34348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2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2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7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8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9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2.png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xt Slide - 1 Column">
  <p:cSld name="Text Slide - 1 Column">
    <p:bg>
      <p:bgPr>
        <a:solidFill>
          <a:schemeClr val="lt1"/>
        </a:solid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2"/>
          <p:cNvSpPr txBox="1">
            <a:spLocks noGrp="1"/>
          </p:cNvSpPr>
          <p:nvPr>
            <p:ph type="title"/>
          </p:nvPr>
        </p:nvSpPr>
        <p:spPr>
          <a:xfrm>
            <a:off x="800100" y="266701"/>
            <a:ext cx="10553700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6" name="Google Shape;16;p2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7" name="Google Shape;17;p2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subTitle" idx="1"/>
          </p:nvPr>
        </p:nvSpPr>
        <p:spPr>
          <a:xfrm>
            <a:off x="800325" y="1090100"/>
            <a:ext cx="5174700" cy="4416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ubTitle" idx="2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body" idx="3"/>
          </p:nvPr>
        </p:nvSpPr>
        <p:spPr>
          <a:xfrm>
            <a:off x="808768" y="1516425"/>
            <a:ext cx="11181000" cy="47664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rtl="0">
              <a:spcBef>
                <a:spcPts val="1000"/>
              </a:spcBef>
              <a:spcAft>
                <a:spcPts val="0"/>
              </a:spcAft>
              <a:buSzPts val="1600"/>
              <a:buNone/>
              <a:defRPr/>
            </a:lvl1pPr>
            <a:lvl2pPr marL="914400" lvl="1" indent="-342392" rtl="0"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792"/>
              <a:buChar char="●"/>
              <a:defRPr/>
            </a:lvl2pPr>
            <a:lvl3pPr marL="1371600" lvl="2" indent="-340360" rtl="0">
              <a:spcBef>
                <a:spcPts val="500"/>
              </a:spcBef>
              <a:spcAft>
                <a:spcPts val="0"/>
              </a:spcAft>
              <a:buSzPts val="1760"/>
              <a:buChar char="●"/>
              <a:defRPr/>
            </a:lvl3pPr>
            <a:lvl4pPr marL="1828800" lvl="3" indent="-328167" rtl="0">
              <a:spcBef>
                <a:spcPts val="500"/>
              </a:spcBef>
              <a:spcAft>
                <a:spcPts val="0"/>
              </a:spcAft>
              <a:buSzPts val="1568"/>
              <a:buChar char="●"/>
              <a:defRPr/>
            </a:lvl4pPr>
            <a:lvl5pPr marL="2286000" lvl="4" indent="-328167" rtl="0">
              <a:spcBef>
                <a:spcPts val="500"/>
              </a:spcBef>
              <a:spcAft>
                <a:spcPts val="0"/>
              </a:spcAft>
              <a:buSzPts val="1568"/>
              <a:buChar char="●"/>
              <a:defRPr/>
            </a:lvl5pPr>
            <a:lvl6pPr marL="2743200" lvl="5" indent="-304800" rtl="0">
              <a:spcBef>
                <a:spcPts val="500"/>
              </a:spcBef>
              <a:spcAft>
                <a:spcPts val="0"/>
              </a:spcAft>
              <a:buSzPts val="1200"/>
              <a:buChar char="●"/>
              <a:defRPr/>
            </a:lvl6pPr>
            <a:lvl7pPr marL="3200400" lvl="6" indent="-304800" rtl="0">
              <a:spcBef>
                <a:spcPts val="50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500"/>
              </a:spcBef>
              <a:spcAft>
                <a:spcPts val="0"/>
              </a:spcAft>
              <a:buSzPts val="1200"/>
              <a:buChar char="●"/>
              <a:defRPr/>
            </a:lvl8pPr>
            <a:lvl9pPr marL="4114800" lvl="8" indent="-304800" rtl="0">
              <a:spcBef>
                <a:spcPts val="500"/>
              </a:spcBef>
              <a:spcAft>
                <a:spcPts val="0"/>
              </a:spcAft>
              <a:buSzPts val="1200"/>
              <a:buChar char="●"/>
              <a:defRPr/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 - Option 3 Layout">
  <p:cSld name="Agenda - Option 3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1"/>
          <p:cNvSpPr txBox="1">
            <a:spLocks noGrp="1"/>
          </p:cNvSpPr>
          <p:nvPr>
            <p:ph type="title"/>
          </p:nvPr>
        </p:nvSpPr>
        <p:spPr>
          <a:xfrm>
            <a:off x="800100" y="636586"/>
            <a:ext cx="10551391" cy="804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600"/>
              <a:buFont typeface="Lato"/>
              <a:buNone/>
              <a:defRPr sz="3600" b="0" i="0">
                <a:solidFill>
                  <a:srgbClr val="8C1515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1"/>
          <p:cNvSpPr txBox="1">
            <a:spLocks noGrp="1"/>
          </p:cNvSpPr>
          <p:nvPr>
            <p:ph type="subTitle" idx="1"/>
          </p:nvPr>
        </p:nvSpPr>
        <p:spPr>
          <a:xfrm>
            <a:off x="800100" y="1649637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Font typeface="Arial"/>
              <a:buNone/>
              <a:defRPr sz="1400" b="1" i="0">
                <a:solidFill>
                  <a:srgbClr val="B83A4B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224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98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cxnSp>
        <p:nvCxnSpPr>
          <p:cNvPr id="121" name="Google Shape;121;p11"/>
          <p:cNvCxnSpPr/>
          <p:nvPr/>
        </p:nvCxnSpPr>
        <p:spPr>
          <a:xfrm>
            <a:off x="800100" y="1975489"/>
            <a:ext cx="10569864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22" name="Google Shape;122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-11652"/>
            <a:ext cx="12192000" cy="209223"/>
          </a:xfrm>
          <a:prstGeom prst="rect">
            <a:avLst/>
          </a:prstGeom>
          <a:noFill/>
          <a:ln>
            <a:noFill/>
          </a:ln>
        </p:spPr>
      </p:pic>
      <p:sp>
        <p:nvSpPr>
          <p:cNvPr id="123" name="Google Shape;123;p11"/>
          <p:cNvSpPr/>
          <p:nvPr/>
        </p:nvSpPr>
        <p:spPr>
          <a:xfrm>
            <a:off x="0" y="-13960"/>
            <a:ext cx="12192000" cy="211532"/>
          </a:xfrm>
          <a:prstGeom prst="rect">
            <a:avLst/>
          </a:prstGeom>
          <a:solidFill>
            <a:srgbClr val="D4D1D1">
              <a:alpha val="24705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24" name="Google Shape;124;p11"/>
          <p:cNvCxnSpPr/>
          <p:nvPr/>
        </p:nvCxnSpPr>
        <p:spPr>
          <a:xfrm>
            <a:off x="800100" y="4155271"/>
            <a:ext cx="10569864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25" name="Google Shape;125;p1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26" name="Google Shape;126;p11"/>
          <p:cNvSpPr txBox="1">
            <a:spLocks noGrp="1"/>
          </p:cNvSpPr>
          <p:nvPr>
            <p:ph type="subTitle" idx="2"/>
          </p:nvPr>
        </p:nvSpPr>
        <p:spPr>
          <a:xfrm>
            <a:off x="4356800" y="1649625"/>
            <a:ext cx="32049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Font typeface="Arial"/>
              <a:buNone/>
              <a:defRPr sz="1400" b="1" i="0">
                <a:solidFill>
                  <a:srgbClr val="B83A4B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2240"/>
              <a:buNone/>
              <a:defRPr sz="2000"/>
            </a:lvl2pPr>
            <a:lvl3pPr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980"/>
              <a:buNone/>
              <a:defRPr sz="1800"/>
            </a:lvl3pPr>
            <a:lvl4pPr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 sz="1600"/>
            </a:lvl4pPr>
            <a:lvl5pPr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 sz="1600"/>
            </a:lvl5pPr>
            <a:lvl6pPr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7" name="Google Shape;127;p11"/>
          <p:cNvSpPr txBox="1">
            <a:spLocks noGrp="1"/>
          </p:cNvSpPr>
          <p:nvPr>
            <p:ph type="subTitle" idx="3"/>
          </p:nvPr>
        </p:nvSpPr>
        <p:spPr>
          <a:xfrm>
            <a:off x="8005513" y="1649637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 i="0">
                <a:solidFill>
                  <a:srgbClr val="B83A4B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2pPr>
            <a:lvl3pPr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4pPr>
            <a:lvl5pPr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5pPr>
            <a:lvl6pPr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28" name="Google Shape;128;p11"/>
          <p:cNvSpPr txBox="1">
            <a:spLocks noGrp="1"/>
          </p:cNvSpPr>
          <p:nvPr>
            <p:ph type="subTitle" idx="4"/>
          </p:nvPr>
        </p:nvSpPr>
        <p:spPr>
          <a:xfrm>
            <a:off x="800100" y="3829487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 i="0">
                <a:solidFill>
                  <a:srgbClr val="B83A4B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2pPr>
            <a:lvl3pPr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4pPr>
            <a:lvl5pPr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5pPr>
            <a:lvl6pPr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29" name="Google Shape;129;p11"/>
          <p:cNvSpPr txBox="1">
            <a:spLocks noGrp="1"/>
          </p:cNvSpPr>
          <p:nvPr>
            <p:ph type="subTitle" idx="5"/>
          </p:nvPr>
        </p:nvSpPr>
        <p:spPr>
          <a:xfrm>
            <a:off x="4356800" y="3829475"/>
            <a:ext cx="32049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 i="0">
                <a:solidFill>
                  <a:srgbClr val="B83A4B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2pPr>
            <a:lvl3pPr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4pPr>
            <a:lvl5pPr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5pPr>
            <a:lvl6pPr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0" name="Google Shape;130;p11"/>
          <p:cNvSpPr txBox="1">
            <a:spLocks noGrp="1"/>
          </p:cNvSpPr>
          <p:nvPr>
            <p:ph type="subTitle" idx="6"/>
          </p:nvPr>
        </p:nvSpPr>
        <p:spPr>
          <a:xfrm>
            <a:off x="8005513" y="3829487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28571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 i="0">
                <a:solidFill>
                  <a:srgbClr val="B83A4B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2pPr>
            <a:lvl3pPr lvl="2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4pPr>
            <a:lvl5pPr lvl="4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Font typeface="Lato"/>
              <a:buNone/>
              <a:defRPr/>
            </a:lvl5pPr>
            <a:lvl6pPr lvl="5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None/>
              <a:defRPr sz="14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1" name="Google Shape;131;p11"/>
          <p:cNvSpPr txBox="1">
            <a:spLocks noGrp="1"/>
          </p:cNvSpPr>
          <p:nvPr>
            <p:ph type="subTitle" idx="7"/>
          </p:nvPr>
        </p:nvSpPr>
        <p:spPr>
          <a:xfrm>
            <a:off x="816727" y="2128986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32" name="Google Shape;132;p11"/>
          <p:cNvSpPr txBox="1">
            <a:spLocks noGrp="1"/>
          </p:cNvSpPr>
          <p:nvPr>
            <p:ph type="subTitle" idx="8"/>
          </p:nvPr>
        </p:nvSpPr>
        <p:spPr>
          <a:xfrm>
            <a:off x="806372" y="2739599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3" name="Google Shape;133;p11"/>
          <p:cNvSpPr txBox="1">
            <a:spLocks noGrp="1"/>
          </p:cNvSpPr>
          <p:nvPr>
            <p:ph type="subTitle" idx="9"/>
          </p:nvPr>
        </p:nvSpPr>
        <p:spPr>
          <a:xfrm>
            <a:off x="821884" y="4345430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34" name="Google Shape;134;p11"/>
          <p:cNvSpPr txBox="1">
            <a:spLocks noGrp="1"/>
          </p:cNvSpPr>
          <p:nvPr>
            <p:ph type="subTitle" idx="13"/>
          </p:nvPr>
        </p:nvSpPr>
        <p:spPr>
          <a:xfrm>
            <a:off x="811528" y="4956042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Font typeface="Lato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Font typeface="Lato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4"/>
          </p:nvPr>
        </p:nvSpPr>
        <p:spPr>
          <a:xfrm>
            <a:off x="4350359" y="2128986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36" name="Google Shape;136;p11"/>
          <p:cNvSpPr txBox="1">
            <a:spLocks noGrp="1"/>
          </p:cNvSpPr>
          <p:nvPr>
            <p:ph type="subTitle" idx="15"/>
          </p:nvPr>
        </p:nvSpPr>
        <p:spPr>
          <a:xfrm>
            <a:off x="4340003" y="2739599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7" name="Google Shape;137;p11"/>
          <p:cNvSpPr txBox="1">
            <a:spLocks noGrp="1"/>
          </p:cNvSpPr>
          <p:nvPr>
            <p:ph type="subTitle" idx="16"/>
          </p:nvPr>
        </p:nvSpPr>
        <p:spPr>
          <a:xfrm>
            <a:off x="4355515" y="4345430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38" name="Google Shape;138;p11"/>
          <p:cNvSpPr txBox="1">
            <a:spLocks noGrp="1"/>
          </p:cNvSpPr>
          <p:nvPr>
            <p:ph type="subTitle" idx="17"/>
          </p:nvPr>
        </p:nvSpPr>
        <p:spPr>
          <a:xfrm>
            <a:off x="4345160" y="4956042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Font typeface="Lato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Font typeface="Lato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9" name="Google Shape;139;p11"/>
          <p:cNvSpPr txBox="1">
            <a:spLocks noGrp="1"/>
          </p:cNvSpPr>
          <p:nvPr>
            <p:ph type="subTitle" idx="18"/>
          </p:nvPr>
        </p:nvSpPr>
        <p:spPr>
          <a:xfrm>
            <a:off x="7999241" y="2132592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11"/>
          <p:cNvSpPr txBox="1">
            <a:spLocks noGrp="1"/>
          </p:cNvSpPr>
          <p:nvPr>
            <p:ph type="subTitle" idx="19"/>
          </p:nvPr>
        </p:nvSpPr>
        <p:spPr>
          <a:xfrm>
            <a:off x="7988886" y="2743204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Lato"/>
              <a:buNone/>
              <a:defRPr sz="14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41" name="Google Shape;141;p11"/>
          <p:cNvSpPr txBox="1">
            <a:spLocks noGrp="1"/>
          </p:cNvSpPr>
          <p:nvPr>
            <p:ph type="subTitle" idx="20"/>
          </p:nvPr>
        </p:nvSpPr>
        <p:spPr>
          <a:xfrm>
            <a:off x="8004398" y="4349035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Font typeface="Arial"/>
              <a:buNone/>
              <a:defRPr sz="1400" b="1" i="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11"/>
          <p:cNvSpPr txBox="1">
            <a:spLocks noGrp="1"/>
          </p:cNvSpPr>
          <p:nvPr>
            <p:ph type="subTitle" idx="21"/>
          </p:nvPr>
        </p:nvSpPr>
        <p:spPr>
          <a:xfrm>
            <a:off x="7994042" y="4959648"/>
            <a:ext cx="3367800" cy="32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marR="0" lvl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400"/>
              <a:buNone/>
              <a:defRPr sz="1400" i="0">
                <a:solidFill>
                  <a:srgbClr val="3F3F3F"/>
                </a:solidFill>
              </a:defRPr>
            </a:lvl1pPr>
            <a:lvl2pPr lvl="1" algn="ctr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3F3F3F"/>
              </a:buClr>
              <a:buSzPts val="2240"/>
              <a:buFont typeface="Lato"/>
              <a:buNone/>
              <a:defRPr sz="2000">
                <a:solidFill>
                  <a:srgbClr val="3F3F3F"/>
                </a:solidFill>
              </a:defRPr>
            </a:lvl2pPr>
            <a:lvl3pPr lvl="2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980"/>
              <a:buFont typeface="Lato"/>
              <a:buNone/>
              <a:defRPr sz="1800">
                <a:solidFill>
                  <a:srgbClr val="3F3F3F"/>
                </a:solidFill>
              </a:defRPr>
            </a:lvl3pPr>
            <a:lvl4pPr lvl="3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4pPr>
            <a:lvl5pPr lvl="4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792"/>
              <a:buFont typeface="Lato"/>
              <a:buNone/>
              <a:defRPr sz="1600">
                <a:solidFill>
                  <a:srgbClr val="3F3F3F"/>
                </a:solidFill>
              </a:defRPr>
            </a:lvl5pPr>
            <a:lvl6pPr lvl="5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Image">
  <p:cSld name="Section Break - Image"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" name="Google Shape;144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5" name="Google Shape;145;p12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46" name="Google Shape;146;p12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47" name="Google Shape;147;p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148" name="Google Shape;148;p12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49" name="Google Shape;149;p12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Blue">
  <p:cSld name="Section Break - Blue">
    <p:bg>
      <p:bgPr>
        <a:gradFill>
          <a:gsLst>
            <a:gs pos="0">
              <a:srgbClr val="1AA4BC"/>
            </a:gs>
            <a:gs pos="50000">
              <a:srgbClr val="006983"/>
            </a:gs>
            <a:gs pos="100000">
              <a:srgbClr val="013948"/>
            </a:gs>
          </a:gsLst>
          <a:lin ang="8100000" scaled="0"/>
        </a:gra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52" name="Google Shape;152;p13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53" name="Google Shape;153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154" name="Google Shape;154;p13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55" name="Google Shape;155;p13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" name="Google Shape;156;p13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Gray">
  <p:cSld name="Section Break - Purple">
    <p:bg>
      <p:bgPr>
        <a:gradFill>
          <a:gsLst>
            <a:gs pos="0">
              <a:srgbClr val="B6B1A9"/>
            </a:gs>
            <a:gs pos="50000">
              <a:srgbClr val="877F7A"/>
            </a:gs>
            <a:gs pos="100000">
              <a:srgbClr val="544948"/>
            </a:gs>
          </a:gsLst>
          <a:lin ang="8100000" scaled="0"/>
        </a:gradFill>
        <a:effectLst/>
      </p:bgPr>
    </p:bg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" name="Google Shape;158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59" name="Google Shape;159;p14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60" name="Google Shape;160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161" name="Google Shape;161;p14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62" name="Google Shape;162;p14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14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Orange">
  <p:cSld name="Section Break - Orange">
    <p:bg>
      <p:bgPr>
        <a:gradFill>
          <a:gsLst>
            <a:gs pos="0">
              <a:srgbClr val="FEDD5C"/>
            </a:gs>
            <a:gs pos="38000">
              <a:srgbClr val="F4B12F"/>
            </a:gs>
            <a:gs pos="78000">
              <a:srgbClr val="E98300"/>
            </a:gs>
            <a:gs pos="100000">
              <a:srgbClr val="E98300"/>
            </a:gs>
          </a:gsLst>
          <a:lin ang="8100000" scaled="0"/>
        </a:gra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Google Shape;165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66" name="Google Shape;166;p15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67" name="Google Shape;167;p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168" name="Google Shape;168;p15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69" name="Google Shape;169;p15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0" name="Google Shape;170;p15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Green">
  <p:cSld name="Section Break - Green">
    <p:bg>
      <p:bgPr>
        <a:gradFill>
          <a:gsLst>
            <a:gs pos="0">
              <a:srgbClr val="8AC751"/>
            </a:gs>
            <a:gs pos="50000">
              <a:srgbClr val="59B06D"/>
            </a:gs>
            <a:gs pos="100000">
              <a:srgbClr val="279989"/>
            </a:gs>
          </a:gsLst>
          <a:lin ang="8100000" scaled="0"/>
        </a:gradFill>
        <a:effectLst/>
      </p:bgPr>
    </p:bg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" name="Google Shape;172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3" name="Google Shape;173;p16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74" name="Google Shape;17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175" name="Google Shape;175;p16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76" name="Google Shape;176;p16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7" name="Google Shape;177;p16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Break - White">
  <p:cSld name="Section Break - Printab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7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3600"/>
              <a:buFont typeface="Lato"/>
              <a:buNone/>
              <a:defRPr>
                <a:solidFill>
                  <a:srgbClr val="404040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80" name="Google Shape;180;p17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81" name="Google Shape;181;p17"/>
          <p:cNvSpPr/>
          <p:nvPr/>
        </p:nvSpPr>
        <p:spPr>
          <a:xfrm>
            <a:off x="0" y="-13960"/>
            <a:ext cx="12192000" cy="211532"/>
          </a:xfrm>
          <a:prstGeom prst="rect">
            <a:avLst/>
          </a:prstGeom>
          <a:solidFill>
            <a:srgbClr val="D4D1D1">
              <a:alpha val="24705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2" name="Google Shape;182;p17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83" name="Google Shape;183;p17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105537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3600"/>
              <a:buNone/>
              <a:defRPr>
                <a:solidFill>
                  <a:srgbClr val="404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04040"/>
              </a:buClr>
              <a:buSzPts val="1400"/>
              <a:buNone/>
              <a:defRPr>
                <a:solidFill>
                  <a:srgbClr val="40404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1">
  <p:cSld name="Title Slide - Option 1">
    <p:bg>
      <p:bgPr>
        <a:gradFill>
          <a:gsLst>
            <a:gs pos="0">
              <a:srgbClr val="E04F39"/>
            </a:gs>
            <a:gs pos="15000">
              <a:srgbClr val="E04F39"/>
            </a:gs>
            <a:gs pos="50000">
              <a:srgbClr val="AF2D24"/>
            </a:gs>
            <a:gs pos="100000">
              <a:srgbClr val="8C1515"/>
            </a:gs>
          </a:gsLst>
          <a:lin ang="8100000" scaled="0"/>
        </a:gradFill>
        <a:effectLst/>
      </p:bgPr>
    </p:bg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" name="Google Shape;188;p1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9" name="Google Shape;189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Google Shape;190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1" name="Google Shape;191;p19"/>
          <p:cNvCxnSpPr/>
          <p:nvPr/>
        </p:nvCxnSpPr>
        <p:spPr>
          <a:xfrm>
            <a:off x="800100" y="3762332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92" name="Google Shape;192;p19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105537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19"/>
          <p:cNvSpPr txBox="1">
            <a:spLocks noGrp="1"/>
          </p:cNvSpPr>
          <p:nvPr>
            <p:ph type="subTitle" idx="1"/>
          </p:nvPr>
        </p:nvSpPr>
        <p:spPr>
          <a:xfrm>
            <a:off x="779950" y="2814950"/>
            <a:ext cx="105537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2800">
                <a:solidFill>
                  <a:schemeClr val="lt1"/>
                </a:solidFill>
              </a:defRPr>
            </a:lvl1pPr>
            <a:lvl2pPr lvl="1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94" name="Google Shape;194;p19"/>
          <p:cNvSpPr txBox="1">
            <a:spLocks noGrp="1"/>
          </p:cNvSpPr>
          <p:nvPr>
            <p:ph type="subTitle" idx="2"/>
          </p:nvPr>
        </p:nvSpPr>
        <p:spPr>
          <a:xfrm>
            <a:off x="814125" y="3985200"/>
            <a:ext cx="52023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95" name="Google Shape;195;p19"/>
          <p:cNvSpPr txBox="1">
            <a:spLocks noGrp="1"/>
          </p:cNvSpPr>
          <p:nvPr>
            <p:ph type="subTitle" idx="3"/>
          </p:nvPr>
        </p:nvSpPr>
        <p:spPr>
          <a:xfrm>
            <a:off x="814125" y="4364975"/>
            <a:ext cx="52023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3A">
  <p:cSld name="Title Slide - Option 3A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7" name="Google Shape;197;p20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198" name="Google Shape;198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00" name="Google Shape;200;p20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0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02" name="Google Shape;202;p20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03" name="Google Shape;203;p20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632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orient="horz" pos="3696">
          <p15:clr>
            <a:srgbClr val="FBAE40"/>
          </p15:clr>
        </p15:guide>
        <p15:guide id="4" orient="horz" pos="264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4">
  <p:cSld name="Title Slide - Option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" name="Google Shape;205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Google Shape;206;p2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95982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07" name="Google Shape;207;p21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8" name="Google Shape;208;p21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09" name="Google Shape;209;p21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0" name="Google Shape;210;p21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Break - Red">
  <p:cSld name="Section Break - Red">
    <p:bg>
      <p:bgPr>
        <a:gradFill>
          <a:gsLst>
            <a:gs pos="0">
              <a:srgbClr val="E04F39"/>
            </a:gs>
            <a:gs pos="15000">
              <a:srgbClr val="E04F39"/>
            </a:gs>
            <a:gs pos="50000">
              <a:srgbClr val="AF2D24"/>
            </a:gs>
            <a:gs pos="100000">
              <a:srgbClr val="8C1515"/>
            </a:gs>
          </a:gsLst>
          <a:lin ang="8100000" scaled="0"/>
        </a:gra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Google Shape;2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800100" y="2615992"/>
            <a:ext cx="10553700" cy="1213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Lato"/>
              <a:buNone/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24" name="Google Shape;24;p3"/>
          <p:cNvCxnSpPr/>
          <p:nvPr/>
        </p:nvCxnSpPr>
        <p:spPr>
          <a:xfrm>
            <a:off x="800100" y="2522007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5" name="Google Shape;25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Google Shape;26;p3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7" name="Google Shape;27;p3"/>
          <p:cNvSpPr txBox="1">
            <a:spLocks noGrp="1"/>
          </p:cNvSpPr>
          <p:nvPr>
            <p:ph type="title" idx="2"/>
          </p:nvPr>
        </p:nvSpPr>
        <p:spPr>
          <a:xfrm>
            <a:off x="814125" y="1103900"/>
            <a:ext cx="5947200" cy="14214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3 Layout">
  <p:cSld name="Title Slide - Option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Google Shape;212;p22" descr="A picture containing ocean floor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2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4" name="Google Shape;214;p2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15" name="Google Shape;215;p22"/>
          <p:cNvCxnSpPr/>
          <p:nvPr/>
        </p:nvCxnSpPr>
        <p:spPr>
          <a:xfrm>
            <a:off x="800100" y="3762332"/>
            <a:ext cx="10553700" cy="0"/>
          </a:xfrm>
          <a:prstGeom prst="straightConnector1">
            <a:avLst/>
          </a:prstGeom>
          <a:noFill/>
          <a:ln w="9525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216" name="Google Shape;216;p22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105537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7" name="Google Shape;217;p22"/>
          <p:cNvSpPr txBox="1">
            <a:spLocks noGrp="1"/>
          </p:cNvSpPr>
          <p:nvPr>
            <p:ph type="subTitle" idx="1"/>
          </p:nvPr>
        </p:nvSpPr>
        <p:spPr>
          <a:xfrm>
            <a:off x="779950" y="2814950"/>
            <a:ext cx="105537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2800">
                <a:solidFill>
                  <a:schemeClr val="lt1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22"/>
          <p:cNvSpPr txBox="1">
            <a:spLocks noGrp="1"/>
          </p:cNvSpPr>
          <p:nvPr>
            <p:ph type="subTitle" idx="2"/>
          </p:nvPr>
        </p:nvSpPr>
        <p:spPr>
          <a:xfrm>
            <a:off x="814125" y="3985200"/>
            <a:ext cx="52023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22"/>
          <p:cNvSpPr txBox="1">
            <a:spLocks noGrp="1"/>
          </p:cNvSpPr>
          <p:nvPr>
            <p:ph type="subTitle" idx="3"/>
          </p:nvPr>
        </p:nvSpPr>
        <p:spPr>
          <a:xfrm>
            <a:off x="814125" y="4364975"/>
            <a:ext cx="52023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3B">
  <p:cSld name="Title Slide - Option 3B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" name="Google Shape;229;p2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30" name="Google Shape;230;p24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31" name="Google Shape;231;p2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24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3" name="Google Shape;233;p24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34" name="Google Shape;234;p24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35" name="Google Shape;235;p24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632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orient="horz" pos="3696">
          <p15:clr>
            <a:srgbClr val="FBAE40"/>
          </p15:clr>
        </p15:guide>
        <p15:guide id="4" orient="horz" pos="264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3C">
  <p:cSld name="Title Slide - Option 3C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" name="Google Shape;237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38" name="Google Shape;238;p25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39" name="Google Shape;239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40" name="Google Shape;240;p25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25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42" name="Google Shape;242;p25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5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632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orient="horz" pos="3696">
          <p15:clr>
            <a:srgbClr val="FBAE40"/>
          </p15:clr>
        </p15:guide>
        <p15:guide id="4" orient="horz" pos="2640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5">
  <p:cSld name="Title Slide - Option 5">
    <p:bg>
      <p:bgPr>
        <a:solidFill>
          <a:srgbClr val="D4D1D1"/>
        </a:solidFill>
        <a:effectLst/>
      </p:bgPr>
    </p:bg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5" name="Google Shape;245;p26"/>
          <p:cNvCxnSpPr/>
          <p:nvPr/>
        </p:nvCxnSpPr>
        <p:spPr>
          <a:xfrm>
            <a:off x="0" y="4191000"/>
            <a:ext cx="7340828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246" name="Google Shape;246;p26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47" name="Google Shape;247;p2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48" name="Google Shape;248;p2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49" name="Google Shape;249;p26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6471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0" name="Google Shape;250;p26"/>
          <p:cNvSpPr txBox="1">
            <a:spLocks noGrp="1"/>
          </p:cNvSpPr>
          <p:nvPr>
            <p:ph type="subTitle" idx="1"/>
          </p:nvPr>
        </p:nvSpPr>
        <p:spPr>
          <a:xfrm>
            <a:off x="779374" y="2835638"/>
            <a:ext cx="6471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51" name="Google Shape;251;p26"/>
          <p:cNvSpPr txBox="1">
            <a:spLocks noGrp="1"/>
          </p:cNvSpPr>
          <p:nvPr>
            <p:ph type="subTitle" idx="2"/>
          </p:nvPr>
        </p:nvSpPr>
        <p:spPr>
          <a:xfrm>
            <a:off x="814125" y="4442400"/>
            <a:ext cx="6430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52" name="Google Shape;252;p26"/>
          <p:cNvSpPr txBox="1">
            <a:spLocks noGrp="1"/>
          </p:cNvSpPr>
          <p:nvPr>
            <p:ph type="subTitle" idx="3"/>
          </p:nvPr>
        </p:nvSpPr>
        <p:spPr>
          <a:xfrm>
            <a:off x="814125" y="4822175"/>
            <a:ext cx="6430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53" name="Google Shape;253;p26"/>
          <p:cNvSpPr>
            <a:spLocks noGrp="1"/>
          </p:cNvSpPr>
          <p:nvPr>
            <p:ph type="pic" idx="4"/>
          </p:nvPr>
        </p:nvSpPr>
        <p:spPr>
          <a:xfrm>
            <a:off x="7340825" y="-13800"/>
            <a:ext cx="4898700" cy="58812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632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orient="horz" pos="3696">
          <p15:clr>
            <a:srgbClr val="FBAE40"/>
          </p15:clr>
        </p15:guide>
        <p15:guide id="4" orient="horz" pos="2640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- Option 3A - Printable">
  <p:cSld name="CUSTOM_1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5" name="Google Shape;255;p27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56" name="Google Shape;256;p2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p2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46869" y="6156021"/>
            <a:ext cx="2022943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27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27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60" name="Google Shape;260;p27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61" name="Google Shape;261;p27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62" name="Google Shape;262;p27"/>
          <p:cNvPicPr preferRelativeResize="0"/>
          <p:nvPr/>
        </p:nvPicPr>
        <p:blipFill rotWithShape="1">
          <a:blip r:embed="rId4">
            <a:alphaModFix/>
          </a:blip>
          <a:srcRect t="3128" r="12372"/>
          <a:stretch/>
        </p:blipFill>
        <p:spPr>
          <a:xfrm>
            <a:off x="9028919" y="-10344"/>
            <a:ext cx="3173424" cy="44685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 - Option 3C - Printable">
  <p:cSld name="CUSTOM_1_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4" name="Google Shape;264;p28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65" name="Google Shape;265;p2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" name="Google Shape;266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46869" y="6156021"/>
            <a:ext cx="2022943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67" name="Google Shape;267;p28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28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69" name="Google Shape;269;p28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70" name="Google Shape;270;p28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71" name="Google Shape;271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219614" y="-2769"/>
            <a:ext cx="4985499" cy="54022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- Option 3B - Printable">
  <p:cSld name="CUSTOM_1_1_1"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3" name="Google Shape;273;p29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74" name="Google Shape;274;p2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Google Shape;275;p2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46869" y="6156021"/>
            <a:ext cx="2022943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76" name="Google Shape;276;p29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70236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7" name="Google Shape;277;p29"/>
          <p:cNvSpPr txBox="1">
            <a:spLocks noGrp="1"/>
          </p:cNvSpPr>
          <p:nvPr>
            <p:ph type="subTitle" idx="1"/>
          </p:nvPr>
        </p:nvSpPr>
        <p:spPr>
          <a:xfrm>
            <a:off x="814125" y="3985200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78" name="Google Shape;278;p29"/>
          <p:cNvSpPr txBox="1">
            <a:spLocks noGrp="1"/>
          </p:cNvSpPr>
          <p:nvPr>
            <p:ph type="subTitle" idx="2"/>
          </p:nvPr>
        </p:nvSpPr>
        <p:spPr>
          <a:xfrm>
            <a:off x="814125" y="4364975"/>
            <a:ext cx="6982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79" name="Google Shape;279;p29"/>
          <p:cNvSpPr txBox="1">
            <a:spLocks noGrp="1"/>
          </p:cNvSpPr>
          <p:nvPr>
            <p:ph type="subTitle" idx="3"/>
          </p:nvPr>
        </p:nvSpPr>
        <p:spPr>
          <a:xfrm>
            <a:off x="779950" y="2814950"/>
            <a:ext cx="70236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pic>
        <p:nvPicPr>
          <p:cNvPr id="280" name="Google Shape;280;p29"/>
          <p:cNvPicPr preferRelativeResize="0"/>
          <p:nvPr/>
        </p:nvPicPr>
        <p:blipFill rotWithShape="1">
          <a:blip r:embed="rId4">
            <a:alphaModFix/>
          </a:blip>
          <a:srcRect t="11535" r="16100"/>
          <a:stretch/>
        </p:blipFill>
        <p:spPr>
          <a:xfrm>
            <a:off x="8647488" y="-10344"/>
            <a:ext cx="3565202" cy="50120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 - Option 5 - Printable">
  <p:cSld name="Title Slide - Option 5 - Printable">
    <p:bg>
      <p:bgPr>
        <a:solidFill>
          <a:schemeClr val="lt1"/>
        </a:solidFill>
        <a:effectLst/>
      </p:bgPr>
    </p:bg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2" name="Google Shape;282;p30"/>
          <p:cNvCxnSpPr/>
          <p:nvPr/>
        </p:nvCxnSpPr>
        <p:spPr>
          <a:xfrm>
            <a:off x="0" y="4191000"/>
            <a:ext cx="7340828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283" name="Google Shape;283;p30"/>
          <p:cNvCxnSpPr/>
          <p:nvPr/>
        </p:nvCxnSpPr>
        <p:spPr>
          <a:xfrm>
            <a:off x="0" y="5868971"/>
            <a:ext cx="12192000" cy="0"/>
          </a:xfrm>
          <a:prstGeom prst="straightConnector1">
            <a:avLst/>
          </a:prstGeom>
          <a:noFill/>
          <a:ln w="9525" cap="flat" cmpd="sng">
            <a:solidFill>
              <a:srgbClr val="3F3F3F"/>
            </a:solidFill>
            <a:prstDash val="solid"/>
            <a:miter lim="800000"/>
            <a:headEnd type="none" w="sm" len="sm"/>
            <a:tailEnd type="none" w="sm" len="sm"/>
          </a:ln>
        </p:spPr>
      </p:cxnSp>
      <p:pic>
        <p:nvPicPr>
          <p:cNvPr id="284" name="Google Shape;284;p3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59786" y="6147835"/>
            <a:ext cx="1734821" cy="3311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Google Shape;285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46869" y="6156021"/>
            <a:ext cx="2022942" cy="337157"/>
          </a:xfrm>
          <a:prstGeom prst="rect">
            <a:avLst/>
          </a:prstGeom>
          <a:noFill/>
          <a:ln>
            <a:noFill/>
          </a:ln>
        </p:spPr>
      </p:pic>
      <p:sp>
        <p:nvSpPr>
          <p:cNvPr id="286" name="Google Shape;286;p30"/>
          <p:cNvSpPr>
            <a:spLocks noGrp="1"/>
          </p:cNvSpPr>
          <p:nvPr>
            <p:ph type="pic" idx="2"/>
          </p:nvPr>
        </p:nvSpPr>
        <p:spPr>
          <a:xfrm>
            <a:off x="7353300" y="-13800"/>
            <a:ext cx="4872300" cy="5882700"/>
          </a:xfrm>
          <a:prstGeom prst="rect">
            <a:avLst/>
          </a:prstGeom>
          <a:noFill/>
          <a:ln>
            <a:noFill/>
          </a:ln>
        </p:spPr>
      </p:sp>
      <p:sp>
        <p:nvSpPr>
          <p:cNvPr id="287" name="Google Shape;287;p30"/>
          <p:cNvSpPr txBox="1">
            <a:spLocks noGrp="1"/>
          </p:cNvSpPr>
          <p:nvPr>
            <p:ph type="title"/>
          </p:nvPr>
        </p:nvSpPr>
        <p:spPr>
          <a:xfrm>
            <a:off x="772725" y="501500"/>
            <a:ext cx="5947200" cy="2111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None/>
              <a:defRPr b="1">
                <a:solidFill>
                  <a:srgbClr val="8C151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30"/>
          <p:cNvSpPr txBox="1">
            <a:spLocks noGrp="1"/>
          </p:cNvSpPr>
          <p:nvPr>
            <p:ph type="subTitle" idx="1"/>
          </p:nvPr>
        </p:nvSpPr>
        <p:spPr>
          <a:xfrm>
            <a:off x="779950" y="2814950"/>
            <a:ext cx="5940000" cy="7245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rm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800"/>
              <a:buNone/>
              <a:defRPr sz="28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89" name="Google Shape;289;p30"/>
          <p:cNvSpPr txBox="1">
            <a:spLocks noGrp="1"/>
          </p:cNvSpPr>
          <p:nvPr>
            <p:ph type="subTitle" idx="3"/>
          </p:nvPr>
        </p:nvSpPr>
        <p:spPr>
          <a:xfrm>
            <a:off x="814125" y="4442400"/>
            <a:ext cx="5947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90" name="Google Shape;290;p30"/>
          <p:cNvSpPr txBox="1">
            <a:spLocks noGrp="1"/>
          </p:cNvSpPr>
          <p:nvPr>
            <p:ph type="subTitle" idx="4"/>
          </p:nvPr>
        </p:nvSpPr>
        <p:spPr>
          <a:xfrm>
            <a:off x="814125" y="4822175"/>
            <a:ext cx="5947200" cy="4002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2000"/>
              <a:buNone/>
              <a:defRPr sz="2000">
                <a:solidFill>
                  <a:srgbClr val="434343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92"/>
              <a:buNone/>
              <a:defRPr>
                <a:solidFill>
                  <a:srgbClr val="434343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760"/>
              <a:buNone/>
              <a:defRPr>
                <a:solidFill>
                  <a:srgbClr val="434343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568"/>
              <a:buNone/>
              <a:defRPr>
                <a:solidFill>
                  <a:srgbClr val="434343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434343"/>
              </a:buClr>
              <a:buSzPts val="18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4632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orient="horz" pos="3696">
          <p15:clr>
            <a:srgbClr val="FBAE40"/>
          </p15:clr>
        </p15:guide>
        <p15:guide id="4" orient="horz" pos="264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Layout">
  <p:cSld name="Blank Layout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31"/>
          <p:cNvSpPr txBox="1">
            <a:spLocks noGrp="1"/>
          </p:cNvSpPr>
          <p:nvPr>
            <p:ph type="body" idx="1"/>
          </p:nvPr>
        </p:nvSpPr>
        <p:spPr>
          <a:xfrm>
            <a:off x="838200" y="1819275"/>
            <a:ext cx="10515600" cy="4560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800"/>
              <a:buNone/>
              <a:defRPr/>
            </a:lvl1pPr>
            <a:lvl2pPr marL="914400" lvl="1" indent="-356616" algn="l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SzPts val="2016"/>
              <a:buChar char="•"/>
              <a:defRPr/>
            </a:lvl2pPr>
            <a:lvl3pPr marL="1371600" lvl="2" indent="-354330" algn="l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SzPts val="1980"/>
              <a:buChar char="•"/>
              <a:defRPr/>
            </a:lvl3pPr>
            <a:lvl4pPr marL="1828800" lvl="3" indent="-356616" algn="l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SzPts val="2016"/>
              <a:buChar char="•"/>
              <a:defRPr/>
            </a:lvl4pPr>
            <a:lvl5pPr marL="2286000" lvl="4" indent="-356616" algn="l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SzPts val="2016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xt Slide - 1 Column">
  <p:cSld name="Text Slide - 1 Column">
    <p:bg>
      <p:bgPr>
        <a:solidFill>
          <a:schemeClr val="lt1"/>
        </a:solidFill>
        <a:effectLst/>
      </p:bgPr>
    </p:bg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33"/>
          <p:cNvSpPr txBox="1">
            <a:spLocks noGrp="1"/>
          </p:cNvSpPr>
          <p:nvPr>
            <p:ph type="body" idx="1"/>
          </p:nvPr>
        </p:nvSpPr>
        <p:spPr>
          <a:xfrm>
            <a:off x="800100" y="1110225"/>
            <a:ext cx="10553700" cy="39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000"/>
              <a:buFont typeface="Lato"/>
              <a:buNone/>
              <a:defRPr sz="2000">
                <a:solidFill>
                  <a:srgbClr val="B83A4B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7084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240"/>
              <a:buChar char="●"/>
              <a:defRPr sz="20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5433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980"/>
              <a:buChar char="●"/>
              <a:defRPr>
                <a:solidFill>
                  <a:schemeClr val="lt1"/>
                </a:solidFill>
              </a:defRPr>
            </a:lvl3pPr>
            <a:lvl4pPr marL="1828800" lvl="3" indent="-35661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16"/>
              <a:buChar char="●"/>
              <a:defRPr>
                <a:solidFill>
                  <a:schemeClr val="lt1"/>
                </a:solidFill>
              </a:defRPr>
            </a:lvl4pPr>
            <a:lvl5pPr marL="2286000" lvl="4" indent="-35661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16"/>
              <a:buChar char="●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01" name="Google Shape;301;p33"/>
          <p:cNvSpPr txBox="1">
            <a:spLocks noGrp="1"/>
          </p:cNvSpPr>
          <p:nvPr>
            <p:ph type="title"/>
          </p:nvPr>
        </p:nvSpPr>
        <p:spPr>
          <a:xfrm>
            <a:off x="800100" y="266701"/>
            <a:ext cx="10553700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302" name="Google Shape;302;p33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03" name="Google Shape;303;p33"/>
          <p:cNvSpPr txBox="1">
            <a:spLocks noGrp="1"/>
          </p:cNvSpPr>
          <p:nvPr>
            <p:ph type="body" idx="2"/>
          </p:nvPr>
        </p:nvSpPr>
        <p:spPr>
          <a:xfrm>
            <a:off x="800100" y="1534624"/>
            <a:ext cx="10553700" cy="445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228600" lvl="0" indent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600"/>
              <a:buFont typeface="Arial" panose="020B0604020202020204" pitchFamily="34" charset="0"/>
              <a:buNone/>
              <a:defRPr>
                <a:solidFill>
                  <a:srgbClr val="3F3F3F"/>
                </a:solidFill>
              </a:defRPr>
            </a:lvl1pPr>
            <a:lvl2pPr marL="914400" lvl="1" indent="-342392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Char char="●"/>
              <a:defRPr>
                <a:solidFill>
                  <a:srgbClr val="3F3F3F"/>
                </a:solidFill>
              </a:defRPr>
            </a:lvl2pPr>
            <a:lvl3pPr marL="1371600" lvl="2" indent="-32766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0"/>
              <a:buChar char="●"/>
              <a:defRPr sz="1400">
                <a:solidFill>
                  <a:srgbClr val="3F3F3F"/>
                </a:solidFill>
              </a:defRPr>
            </a:lvl3pPr>
            <a:lvl4pPr marL="1828800" lvl="3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4pPr>
            <a:lvl5pPr marL="2286000" lvl="4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5pPr>
            <a:lvl6pPr marL="2743200" lvl="5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6pPr>
            <a:lvl7pPr marL="3200400" lvl="6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7pPr>
            <a:lvl8pPr marL="3657600" lvl="7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8pPr>
            <a:lvl9pPr marL="4114800" lvl="8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lang="en-US" dirty="0"/>
          </a:p>
        </p:txBody>
      </p:sp>
      <p:sp>
        <p:nvSpPr>
          <p:cNvPr id="304" name="Google Shape;304;p33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05" name="Google Shape;305;p33"/>
          <p:cNvSpPr txBox="1">
            <a:spLocks noGrp="1"/>
          </p:cNvSpPr>
          <p:nvPr>
            <p:ph type="subTitle" idx="3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91577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 - Option 1 Layout">
  <p:cSld name="Agenda - Option 2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800100" y="636586"/>
            <a:ext cx="3411930" cy="11160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0" name="Google Shape;30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-11652"/>
            <a:ext cx="12192000" cy="20922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Google Shape;31;p4"/>
          <p:cNvSpPr/>
          <p:nvPr/>
        </p:nvSpPr>
        <p:spPr>
          <a:xfrm>
            <a:off x="0" y="-13960"/>
            <a:ext cx="12192000" cy="211532"/>
          </a:xfrm>
          <a:prstGeom prst="rect">
            <a:avLst/>
          </a:prstGeom>
          <a:solidFill>
            <a:srgbClr val="D4D1D1">
              <a:alpha val="24705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" name="Google Shape;32;p4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3" name="Google Shape;33;p4"/>
          <p:cNvSpPr txBox="1">
            <a:spLocks noGrp="1"/>
          </p:cNvSpPr>
          <p:nvPr>
            <p:ph type="subTitle" idx="1"/>
          </p:nvPr>
        </p:nvSpPr>
        <p:spPr>
          <a:xfrm>
            <a:off x="4717979" y="1134587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4"/>
          <p:cNvSpPr txBox="1">
            <a:spLocks noGrp="1"/>
          </p:cNvSpPr>
          <p:nvPr>
            <p:ph type="subTitle" idx="2"/>
          </p:nvPr>
        </p:nvSpPr>
        <p:spPr>
          <a:xfrm>
            <a:off x="4725470" y="694619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subTitle" idx="3"/>
          </p:nvPr>
        </p:nvSpPr>
        <p:spPr>
          <a:xfrm>
            <a:off x="4715230" y="2888494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4"/>
          <p:cNvSpPr txBox="1">
            <a:spLocks noGrp="1"/>
          </p:cNvSpPr>
          <p:nvPr>
            <p:ph type="subTitle" idx="4"/>
          </p:nvPr>
        </p:nvSpPr>
        <p:spPr>
          <a:xfrm>
            <a:off x="4722720" y="2448526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37" name="Google Shape;37;p4"/>
          <p:cNvSpPr txBox="1">
            <a:spLocks noGrp="1"/>
          </p:cNvSpPr>
          <p:nvPr>
            <p:ph type="subTitle" idx="5"/>
          </p:nvPr>
        </p:nvSpPr>
        <p:spPr>
          <a:xfrm>
            <a:off x="4717980" y="4745833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4"/>
          <p:cNvSpPr txBox="1">
            <a:spLocks noGrp="1"/>
          </p:cNvSpPr>
          <p:nvPr>
            <p:ph type="subTitle" idx="6"/>
          </p:nvPr>
        </p:nvSpPr>
        <p:spPr>
          <a:xfrm>
            <a:off x="4725470" y="4305865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39" name="Google Shape;39;p4"/>
          <p:cNvSpPr txBox="1">
            <a:spLocks noGrp="1"/>
          </p:cNvSpPr>
          <p:nvPr>
            <p:ph type="subTitle" idx="7"/>
          </p:nvPr>
        </p:nvSpPr>
        <p:spPr>
          <a:xfrm>
            <a:off x="8349608" y="1134587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4"/>
          <p:cNvSpPr txBox="1">
            <a:spLocks noGrp="1"/>
          </p:cNvSpPr>
          <p:nvPr>
            <p:ph type="subTitle" idx="8"/>
          </p:nvPr>
        </p:nvSpPr>
        <p:spPr>
          <a:xfrm>
            <a:off x="8336879" y="694619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41" name="Google Shape;41;p4"/>
          <p:cNvSpPr txBox="1">
            <a:spLocks noGrp="1"/>
          </p:cNvSpPr>
          <p:nvPr>
            <p:ph type="subTitle" idx="9"/>
          </p:nvPr>
        </p:nvSpPr>
        <p:spPr>
          <a:xfrm>
            <a:off x="8346858" y="2888494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4"/>
          <p:cNvSpPr txBox="1">
            <a:spLocks noGrp="1"/>
          </p:cNvSpPr>
          <p:nvPr>
            <p:ph type="subTitle" idx="13"/>
          </p:nvPr>
        </p:nvSpPr>
        <p:spPr>
          <a:xfrm>
            <a:off x="8334130" y="2448526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subTitle" idx="14"/>
          </p:nvPr>
        </p:nvSpPr>
        <p:spPr>
          <a:xfrm>
            <a:off x="8349608" y="4745833"/>
            <a:ext cx="25032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subTitle" idx="15"/>
          </p:nvPr>
        </p:nvSpPr>
        <p:spPr>
          <a:xfrm>
            <a:off x="8336880" y="4305865"/>
            <a:ext cx="3261000" cy="5070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C00000"/>
              </a:buClr>
              <a:buSzPts val="2000"/>
              <a:buFont typeface="Lato"/>
              <a:buNone/>
              <a:defRPr sz="2000">
                <a:solidFill>
                  <a:srgbClr val="C0000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D8378-CF7F-4742-9D8C-9C6F80312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C463B-BDA5-F342-B740-AA9F28C282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52DCA7-6D62-F442-8853-8D30AEF10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4BF48-CEBA-0044-A0AE-B3362B2FCEAC}" type="datetime1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B3528F-A36D-6C4B-BA9B-AFF5E51B6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45AF88-6A81-DA46-A705-78FB790E5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496E0-F8E9-054A-9EA6-C63E477C6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196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43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Slide Subtitle</a:t>
            </a:r>
          </a:p>
        </p:txBody>
      </p:sp>
      <p:sp>
        <p:nvSpPr>
          <p:cNvPr id="44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72934400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57912" y="6196868"/>
            <a:ext cx="3034088" cy="6611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40196"/>
            <a:ext cx="2631445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1" y="536576"/>
            <a:ext cx="10678583" cy="2246313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2951" y="3646170"/>
            <a:ext cx="10653183" cy="218770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CA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742951" y="2755012"/>
            <a:ext cx="10678583" cy="635889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/>
              <a:t>Click to edit Master subtitle styl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43500"/>
            <a:ext cx="12211200" cy="68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104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5334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609600" y="1243584"/>
            <a:ext cx="10811933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 b="0"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173314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609600" y="1243584"/>
            <a:ext cx="5181600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6197600" y="1252729"/>
            <a:ext cx="5181600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353007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861984" y="1252728"/>
            <a:ext cx="3256453" cy="2481072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861984" y="3886200"/>
            <a:ext cx="3256453" cy="2432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323939" y="1243584"/>
            <a:ext cx="3256453" cy="5065522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609601" y="1243584"/>
            <a:ext cx="4017433" cy="5065522"/>
          </a:xfrm>
          <a:prstGeom prst="rect">
            <a:avLst/>
          </a:prstGeo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132532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8009467" y="1243584"/>
            <a:ext cx="3556000" cy="506552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609600" y="1243584"/>
            <a:ext cx="7313083" cy="5065522"/>
          </a:xfrm>
          <a:prstGeom prst="rect">
            <a:avLst/>
          </a:prstGeo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603853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r>
              <a:rPr lang="en-CA" dirty="0"/>
              <a:t>***INSTRUCTIONS ON HOW TO APPLY IMAGE MASKING TO SLIDE LAYOUT***</a:t>
            </a:r>
            <a:br>
              <a:rPr lang="en-CA" dirty="0"/>
            </a:br>
            <a:r>
              <a:rPr lang="en-CA" dirty="0"/>
              <a:t>STEP 1: Click icon to insert image</a:t>
            </a:r>
            <a:br>
              <a:rPr lang="en-CA" dirty="0"/>
            </a:br>
            <a:r>
              <a:rPr lang="en-CA" dirty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007311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3F7D8-18E6-498E-BA3C-0BE646C4D4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550905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BB50F-05CE-4A9A-97DA-CE311241001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089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xt Slide - 2 Column">
  <p:cSld name="Text Slide - 2 Column">
    <p:bg>
      <p:bgPr>
        <a:solidFill>
          <a:schemeClr val="lt1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5"/>
          <p:cNvSpPr txBox="1">
            <a:spLocks noGrp="1"/>
          </p:cNvSpPr>
          <p:nvPr>
            <p:ph type="title"/>
          </p:nvPr>
        </p:nvSpPr>
        <p:spPr>
          <a:xfrm>
            <a:off x="800099" y="266701"/>
            <a:ext cx="10596995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47" name="Google Shape;47;p5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48" name="Google Shape;48;p5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9" name="Google Shape;49;p5"/>
          <p:cNvSpPr txBox="1">
            <a:spLocks noGrp="1"/>
          </p:cNvSpPr>
          <p:nvPr>
            <p:ph type="subTitle" idx="1"/>
          </p:nvPr>
        </p:nvSpPr>
        <p:spPr>
          <a:xfrm>
            <a:off x="800325" y="1090100"/>
            <a:ext cx="5174700" cy="4416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5"/>
          <p:cNvSpPr txBox="1">
            <a:spLocks noGrp="1"/>
          </p:cNvSpPr>
          <p:nvPr>
            <p:ph type="subTitle" idx="2"/>
          </p:nvPr>
        </p:nvSpPr>
        <p:spPr>
          <a:xfrm>
            <a:off x="6228325" y="1090100"/>
            <a:ext cx="5174700" cy="4416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5"/>
          <p:cNvSpPr txBox="1">
            <a:spLocks noGrp="1"/>
          </p:cNvSpPr>
          <p:nvPr>
            <p:ph type="body" idx="3"/>
          </p:nvPr>
        </p:nvSpPr>
        <p:spPr>
          <a:xfrm>
            <a:off x="800100" y="1512061"/>
            <a:ext cx="4899300" cy="445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>
                <a:solidFill>
                  <a:srgbClr val="3F3F3F"/>
                </a:solidFill>
              </a:defRPr>
            </a:lvl1pPr>
            <a:lvl2pPr marL="914400" lvl="1" indent="-342392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Char char="●"/>
              <a:defRPr>
                <a:solidFill>
                  <a:srgbClr val="3F3F3F"/>
                </a:solidFill>
              </a:defRPr>
            </a:lvl2pPr>
            <a:lvl3pPr marL="1371600" lvl="2" indent="-34036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Char char="○"/>
              <a:defRPr>
                <a:solidFill>
                  <a:srgbClr val="3F3F3F"/>
                </a:solidFill>
              </a:defRPr>
            </a:lvl3pPr>
            <a:lvl4pPr marL="1828800" lvl="3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■"/>
              <a:defRPr>
                <a:solidFill>
                  <a:srgbClr val="3F3F3F"/>
                </a:solidFill>
              </a:defRPr>
            </a:lvl4pPr>
            <a:lvl5pPr marL="2286000" lvl="4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5pPr>
            <a:lvl6pPr marL="2743200" lvl="5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52" name="Google Shape;52;p5"/>
          <p:cNvSpPr txBox="1">
            <a:spLocks noGrp="1"/>
          </p:cNvSpPr>
          <p:nvPr>
            <p:ph type="body" idx="4"/>
          </p:nvPr>
        </p:nvSpPr>
        <p:spPr>
          <a:xfrm>
            <a:off x="6235825" y="1512061"/>
            <a:ext cx="5174700" cy="445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>
                <a:solidFill>
                  <a:srgbClr val="3F3F3F"/>
                </a:solidFill>
              </a:defRPr>
            </a:lvl1pPr>
            <a:lvl2pPr marL="914400" lvl="1" indent="-342392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Char char="●"/>
              <a:defRPr>
                <a:solidFill>
                  <a:srgbClr val="3F3F3F"/>
                </a:solidFill>
              </a:defRPr>
            </a:lvl2pPr>
            <a:lvl3pPr marL="1371600" lvl="2" indent="-34036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Char char="○"/>
              <a:defRPr>
                <a:solidFill>
                  <a:srgbClr val="3F3F3F"/>
                </a:solidFill>
              </a:defRPr>
            </a:lvl3pPr>
            <a:lvl4pPr marL="1828800" lvl="3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■"/>
              <a:defRPr>
                <a:solidFill>
                  <a:srgbClr val="3F3F3F"/>
                </a:solidFill>
              </a:defRPr>
            </a:lvl4pPr>
            <a:lvl5pPr marL="2286000" lvl="4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5pPr>
            <a:lvl6pPr marL="2743200" lvl="5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200"/>
              <a:buFont typeface="Lato"/>
              <a:buChar char="●"/>
              <a:defRPr sz="12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53" name="Google Shape;53;p5"/>
          <p:cNvSpPr txBox="1">
            <a:spLocks noGrp="1"/>
          </p:cNvSpPr>
          <p:nvPr>
            <p:ph type="subTitle" idx="5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7176">
          <p15:clr>
            <a:srgbClr val="FBAE40"/>
          </p15:clr>
        </p15:guide>
        <p15:guide id="2" orient="horz" pos="888">
          <p15:clr>
            <a:srgbClr val="FBAE40"/>
          </p15:clr>
        </p15:guide>
        <p15:guide id="3" orient="horz" pos="3816">
          <p15:clr>
            <a:srgbClr val="FBAE40"/>
          </p15:clr>
        </p15:guide>
      </p15:sldGuideLst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xt Slide - 1 Column">
  <p:cSld name="Text Slide - 1 Column">
    <p:bg>
      <p:bgPr>
        <a:solidFill>
          <a:schemeClr val="lt1"/>
        </a:solidFill>
        <a:effectLst/>
      </p:bgPr>
    </p:bg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33"/>
          <p:cNvSpPr txBox="1">
            <a:spLocks noGrp="1"/>
          </p:cNvSpPr>
          <p:nvPr>
            <p:ph type="body" idx="1"/>
          </p:nvPr>
        </p:nvSpPr>
        <p:spPr>
          <a:xfrm>
            <a:off x="800100" y="1110225"/>
            <a:ext cx="10553700" cy="39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000"/>
              <a:buFont typeface="Lato"/>
              <a:buNone/>
              <a:defRPr sz="2000">
                <a:solidFill>
                  <a:srgbClr val="B83A4B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7084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240"/>
              <a:buChar char="●"/>
              <a:defRPr sz="200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5433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980"/>
              <a:buChar char="●"/>
              <a:defRPr>
                <a:solidFill>
                  <a:schemeClr val="lt1"/>
                </a:solidFill>
              </a:defRPr>
            </a:lvl3pPr>
            <a:lvl4pPr marL="1828800" lvl="3" indent="-35661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16"/>
              <a:buChar char="●"/>
              <a:defRPr>
                <a:solidFill>
                  <a:schemeClr val="lt1"/>
                </a:solidFill>
              </a:defRPr>
            </a:lvl4pPr>
            <a:lvl5pPr marL="2286000" lvl="4" indent="-35661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2016"/>
              <a:buChar char="●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01" name="Google Shape;301;p33"/>
          <p:cNvSpPr txBox="1">
            <a:spLocks noGrp="1"/>
          </p:cNvSpPr>
          <p:nvPr>
            <p:ph type="title"/>
          </p:nvPr>
        </p:nvSpPr>
        <p:spPr>
          <a:xfrm>
            <a:off x="800100" y="266701"/>
            <a:ext cx="10553700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302" name="Google Shape;302;p33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303" name="Google Shape;303;p33"/>
          <p:cNvSpPr txBox="1">
            <a:spLocks noGrp="1"/>
          </p:cNvSpPr>
          <p:nvPr>
            <p:ph type="body" idx="2"/>
          </p:nvPr>
        </p:nvSpPr>
        <p:spPr>
          <a:xfrm>
            <a:off x="800100" y="1534624"/>
            <a:ext cx="10553700" cy="445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228600" lvl="0" indent="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600"/>
              <a:buFont typeface="Arial" panose="020B0604020202020204" pitchFamily="34" charset="0"/>
              <a:buNone/>
              <a:defRPr>
                <a:solidFill>
                  <a:srgbClr val="3F3F3F"/>
                </a:solidFill>
              </a:defRPr>
            </a:lvl1pPr>
            <a:lvl2pPr marL="914400" lvl="1" indent="-342392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Char char="●"/>
              <a:defRPr>
                <a:solidFill>
                  <a:srgbClr val="3F3F3F"/>
                </a:solidFill>
              </a:defRPr>
            </a:lvl2pPr>
            <a:lvl3pPr marL="1371600" lvl="2" indent="-32766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0"/>
              <a:buChar char="●"/>
              <a:defRPr sz="1400">
                <a:solidFill>
                  <a:srgbClr val="3F3F3F"/>
                </a:solidFill>
              </a:defRPr>
            </a:lvl3pPr>
            <a:lvl4pPr marL="1828800" lvl="3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4pPr>
            <a:lvl5pPr marL="2286000" lvl="4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Char char="●"/>
              <a:defRPr>
                <a:solidFill>
                  <a:srgbClr val="3F3F3F"/>
                </a:solidFill>
              </a:defRPr>
            </a:lvl5pPr>
            <a:lvl6pPr marL="2743200" lvl="5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6pPr>
            <a:lvl7pPr marL="3200400" lvl="6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7pPr>
            <a:lvl8pPr marL="3657600" lvl="7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8pPr>
            <a:lvl9pPr marL="4114800" lvl="8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ato"/>
              <a:buChar char="●"/>
              <a:defRPr sz="1200"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lang="en-US" dirty="0"/>
          </a:p>
        </p:txBody>
      </p:sp>
      <p:sp>
        <p:nvSpPr>
          <p:cNvPr id="304" name="Google Shape;304;p33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05" name="Google Shape;305;p33"/>
          <p:cNvSpPr txBox="1">
            <a:spLocks noGrp="1"/>
          </p:cNvSpPr>
          <p:nvPr>
            <p:ph type="subTitle" idx="3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>
                <a:solidFill>
                  <a:srgbClr val="3F3F3F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35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hoto Slide - One Image">
  <p:cSld name="Photo Slide - One Image">
    <p:bg>
      <p:bgPr>
        <a:solidFill>
          <a:schemeClr val="lt1"/>
        </a:solidFill>
        <a:effectLst/>
      </p:bgPr>
    </p:bg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6"/>
          <p:cNvSpPr>
            <a:spLocks noGrp="1"/>
          </p:cNvSpPr>
          <p:nvPr>
            <p:ph type="pic" idx="2"/>
          </p:nvPr>
        </p:nvSpPr>
        <p:spPr>
          <a:xfrm>
            <a:off x="800100" y="1107621"/>
            <a:ext cx="6929879" cy="4950264"/>
          </a:xfrm>
          <a:prstGeom prst="rect">
            <a:avLst/>
          </a:prstGeom>
          <a:noFill/>
          <a:ln>
            <a:noFill/>
          </a:ln>
        </p:spPr>
      </p:sp>
      <p:sp>
        <p:nvSpPr>
          <p:cNvPr id="56" name="Google Shape;56;p6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7" name="Google Shape;57;p6"/>
          <p:cNvSpPr txBox="1">
            <a:spLocks noGrp="1"/>
          </p:cNvSpPr>
          <p:nvPr>
            <p:ph type="title"/>
          </p:nvPr>
        </p:nvSpPr>
        <p:spPr>
          <a:xfrm>
            <a:off x="800099" y="266701"/>
            <a:ext cx="10596995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58" name="Google Shape;58;p6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9" name="Google Shape;59;p6"/>
          <p:cNvSpPr txBox="1">
            <a:spLocks noGrp="1"/>
          </p:cNvSpPr>
          <p:nvPr>
            <p:ph type="subTitle" idx="1"/>
          </p:nvPr>
        </p:nvSpPr>
        <p:spPr>
          <a:xfrm>
            <a:off x="7961900" y="1103900"/>
            <a:ext cx="3391800" cy="5658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6"/>
          <p:cNvSpPr txBox="1">
            <a:spLocks noGrp="1"/>
          </p:cNvSpPr>
          <p:nvPr>
            <p:ph type="subTitle" idx="3"/>
          </p:nvPr>
        </p:nvSpPr>
        <p:spPr>
          <a:xfrm>
            <a:off x="7972244" y="1551587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6"/>
          <p:cNvSpPr txBox="1">
            <a:spLocks noGrp="1"/>
          </p:cNvSpPr>
          <p:nvPr>
            <p:ph type="subTitle" idx="4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hoto Slide - One Image 1">
  <p:cSld name="Photo Slide - One Image_1">
    <p:bg>
      <p:bgPr>
        <a:solidFill>
          <a:schemeClr val="lt1"/>
        </a:solidFill>
        <a:effectLst/>
      </p:bgPr>
    </p:bg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7"/>
          <p:cNvSpPr>
            <a:spLocks noGrp="1"/>
          </p:cNvSpPr>
          <p:nvPr>
            <p:ph type="pic" idx="2"/>
          </p:nvPr>
        </p:nvSpPr>
        <p:spPr>
          <a:xfrm>
            <a:off x="4423800" y="1107621"/>
            <a:ext cx="6930000" cy="4950300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7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 rtl="0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5" name="Google Shape;65;p7"/>
          <p:cNvSpPr txBox="1">
            <a:spLocks noGrp="1"/>
          </p:cNvSpPr>
          <p:nvPr>
            <p:ph type="title"/>
          </p:nvPr>
        </p:nvSpPr>
        <p:spPr>
          <a:xfrm>
            <a:off x="800099" y="266701"/>
            <a:ext cx="10596900" cy="63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66" name="Google Shape;66;p7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67" name="Google Shape;67;p7"/>
          <p:cNvSpPr txBox="1">
            <a:spLocks noGrp="1"/>
          </p:cNvSpPr>
          <p:nvPr>
            <p:ph type="subTitle" idx="1"/>
          </p:nvPr>
        </p:nvSpPr>
        <p:spPr>
          <a:xfrm>
            <a:off x="800100" y="3042888"/>
            <a:ext cx="3391800" cy="5658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subTitle" idx="3"/>
          </p:nvPr>
        </p:nvSpPr>
        <p:spPr>
          <a:xfrm>
            <a:off x="810444" y="3490574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7"/>
          <p:cNvSpPr txBox="1">
            <a:spLocks noGrp="1"/>
          </p:cNvSpPr>
          <p:nvPr>
            <p:ph type="subTitle" idx="4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hoto Slide - 2 Images">
  <p:cSld name="Photo Slide - 2 Images">
    <p:bg>
      <p:bgPr>
        <a:solidFill>
          <a:schemeClr val="lt1"/>
        </a:solid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8"/>
          <p:cNvSpPr>
            <a:spLocks noGrp="1"/>
          </p:cNvSpPr>
          <p:nvPr>
            <p:ph type="pic" idx="2"/>
          </p:nvPr>
        </p:nvSpPr>
        <p:spPr>
          <a:xfrm>
            <a:off x="800100" y="1107622"/>
            <a:ext cx="5143050" cy="3190048"/>
          </a:xfrm>
          <a:prstGeom prst="rect">
            <a:avLst/>
          </a:prstGeom>
          <a:noFill/>
          <a:ln>
            <a:noFill/>
          </a:ln>
        </p:spPr>
      </p:sp>
      <p:sp>
        <p:nvSpPr>
          <p:cNvPr id="72" name="Google Shape;72;p8"/>
          <p:cNvSpPr>
            <a:spLocks noGrp="1"/>
          </p:cNvSpPr>
          <p:nvPr>
            <p:ph type="pic" idx="3"/>
          </p:nvPr>
        </p:nvSpPr>
        <p:spPr>
          <a:xfrm>
            <a:off x="6229939" y="1107620"/>
            <a:ext cx="5123861" cy="3190049"/>
          </a:xfrm>
          <a:prstGeom prst="rect">
            <a:avLst/>
          </a:prstGeom>
          <a:noFill/>
          <a:ln>
            <a:noFill/>
          </a:ln>
        </p:spPr>
      </p:sp>
      <p:sp>
        <p:nvSpPr>
          <p:cNvPr id="73" name="Google Shape;73;p8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4" name="Google Shape;74;p8"/>
          <p:cNvSpPr txBox="1">
            <a:spLocks noGrp="1"/>
          </p:cNvSpPr>
          <p:nvPr>
            <p:ph type="title"/>
          </p:nvPr>
        </p:nvSpPr>
        <p:spPr>
          <a:xfrm>
            <a:off x="800099" y="266701"/>
            <a:ext cx="10596995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75" name="Google Shape;75;p8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76" name="Google Shape;76;p8"/>
          <p:cNvSpPr txBox="1">
            <a:spLocks noGrp="1"/>
          </p:cNvSpPr>
          <p:nvPr>
            <p:ph type="subTitle" idx="1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77" name="Google Shape;77;p8"/>
          <p:cNvSpPr txBox="1">
            <a:spLocks noGrp="1"/>
          </p:cNvSpPr>
          <p:nvPr>
            <p:ph type="subTitle" idx="4"/>
          </p:nvPr>
        </p:nvSpPr>
        <p:spPr>
          <a:xfrm>
            <a:off x="804474" y="4913801"/>
            <a:ext cx="51285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8"/>
          <p:cNvSpPr txBox="1">
            <a:spLocks noGrp="1"/>
          </p:cNvSpPr>
          <p:nvPr>
            <p:ph type="subTitle" idx="5"/>
          </p:nvPr>
        </p:nvSpPr>
        <p:spPr>
          <a:xfrm>
            <a:off x="789779" y="4452408"/>
            <a:ext cx="51285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8"/>
          <p:cNvSpPr txBox="1">
            <a:spLocks noGrp="1"/>
          </p:cNvSpPr>
          <p:nvPr>
            <p:ph type="subTitle" idx="6"/>
          </p:nvPr>
        </p:nvSpPr>
        <p:spPr>
          <a:xfrm>
            <a:off x="6234974" y="4913801"/>
            <a:ext cx="51285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8"/>
          <p:cNvSpPr txBox="1">
            <a:spLocks noGrp="1"/>
          </p:cNvSpPr>
          <p:nvPr>
            <p:ph type="subTitle" idx="7"/>
          </p:nvPr>
        </p:nvSpPr>
        <p:spPr>
          <a:xfrm>
            <a:off x="6220279" y="4452408"/>
            <a:ext cx="51285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Slide - 3 Columns">
  <p:cSld name="Content Slide - 3 Columns">
    <p:bg>
      <p:bgPr>
        <a:solidFill>
          <a:schemeClr val="lt1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9"/>
          <p:cNvSpPr>
            <a:spLocks noGrp="1"/>
          </p:cNvSpPr>
          <p:nvPr>
            <p:ph type="pic" idx="2"/>
          </p:nvPr>
        </p:nvSpPr>
        <p:spPr>
          <a:xfrm>
            <a:off x="8003300" y="1087600"/>
            <a:ext cx="3367800" cy="2834700"/>
          </a:xfrm>
          <a:prstGeom prst="rect">
            <a:avLst/>
          </a:prstGeom>
          <a:noFill/>
          <a:ln>
            <a:noFill/>
          </a:ln>
        </p:spPr>
      </p:sp>
      <p:sp>
        <p:nvSpPr>
          <p:cNvPr id="83" name="Google Shape;83;p9"/>
          <p:cNvSpPr>
            <a:spLocks noGrp="1"/>
          </p:cNvSpPr>
          <p:nvPr>
            <p:ph type="pic" idx="3"/>
          </p:nvPr>
        </p:nvSpPr>
        <p:spPr>
          <a:xfrm>
            <a:off x="4401825" y="1087600"/>
            <a:ext cx="3367800" cy="2834700"/>
          </a:xfrm>
          <a:prstGeom prst="rect">
            <a:avLst/>
          </a:prstGeom>
          <a:noFill/>
          <a:ln>
            <a:noFill/>
          </a:ln>
        </p:spPr>
      </p:sp>
      <p:sp>
        <p:nvSpPr>
          <p:cNvPr id="84" name="Google Shape;84;p9"/>
          <p:cNvSpPr>
            <a:spLocks noGrp="1"/>
          </p:cNvSpPr>
          <p:nvPr>
            <p:ph type="pic" idx="4"/>
          </p:nvPr>
        </p:nvSpPr>
        <p:spPr>
          <a:xfrm>
            <a:off x="800325" y="1087600"/>
            <a:ext cx="3367800" cy="2834700"/>
          </a:xfrm>
          <a:prstGeom prst="rect">
            <a:avLst/>
          </a:prstGeom>
          <a:noFill/>
          <a:ln>
            <a:noFill/>
          </a:ln>
        </p:spPr>
      </p:sp>
      <p:sp>
        <p:nvSpPr>
          <p:cNvPr id="85" name="Google Shape;85;p9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86" name="Google Shape;86;p9"/>
          <p:cNvSpPr txBox="1">
            <a:spLocks noGrp="1"/>
          </p:cNvSpPr>
          <p:nvPr>
            <p:ph type="title"/>
          </p:nvPr>
        </p:nvSpPr>
        <p:spPr>
          <a:xfrm>
            <a:off x="800099" y="266701"/>
            <a:ext cx="10596995" cy="6321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200"/>
              <a:buFont typeface="Lato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87" name="Google Shape;87;p9"/>
          <p:cNvCxnSpPr/>
          <p:nvPr/>
        </p:nvCxnSpPr>
        <p:spPr>
          <a:xfrm>
            <a:off x="800100" y="927135"/>
            <a:ext cx="10553700" cy="0"/>
          </a:xfrm>
          <a:prstGeom prst="straightConnector1">
            <a:avLst/>
          </a:prstGeom>
          <a:noFill/>
          <a:ln w="9525" cap="flat" cmpd="sng">
            <a:solidFill>
              <a:srgbClr val="8C1515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88" name="Google Shape;88;p9"/>
          <p:cNvSpPr txBox="1">
            <a:spLocks noGrp="1"/>
          </p:cNvSpPr>
          <p:nvPr>
            <p:ph type="subTitle" idx="1"/>
          </p:nvPr>
        </p:nvSpPr>
        <p:spPr>
          <a:xfrm>
            <a:off x="1634337" y="6356788"/>
            <a:ext cx="4209900" cy="2172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100"/>
              <a:buNone/>
              <a:defRPr sz="1100"/>
            </a:lvl1pPr>
            <a:lvl2pPr lvl="1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2pPr>
            <a:lvl3pPr lvl="2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3pPr>
            <a:lvl4pPr lvl="3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4pPr>
            <a:lvl5pPr lvl="4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5pPr>
            <a:lvl6pPr lvl="5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6pPr>
            <a:lvl7pPr lvl="6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7pPr>
            <a:lvl8pPr lvl="7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8pPr>
            <a:lvl9pPr lvl="8" rtl="0"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89" name="Google Shape;89;p9"/>
          <p:cNvSpPr txBox="1">
            <a:spLocks noGrp="1"/>
          </p:cNvSpPr>
          <p:nvPr>
            <p:ph type="subTitle" idx="5"/>
          </p:nvPr>
        </p:nvSpPr>
        <p:spPr>
          <a:xfrm>
            <a:off x="790000" y="4531069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9"/>
          <p:cNvSpPr txBox="1">
            <a:spLocks noGrp="1"/>
          </p:cNvSpPr>
          <p:nvPr>
            <p:ph type="subTitle" idx="6"/>
          </p:nvPr>
        </p:nvSpPr>
        <p:spPr>
          <a:xfrm>
            <a:off x="789766" y="4069676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91" name="Google Shape;91;p9"/>
          <p:cNvSpPr txBox="1">
            <a:spLocks noGrp="1"/>
          </p:cNvSpPr>
          <p:nvPr>
            <p:ph type="subTitle" idx="7"/>
          </p:nvPr>
        </p:nvSpPr>
        <p:spPr>
          <a:xfrm>
            <a:off x="4399913" y="4528324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9"/>
          <p:cNvSpPr txBox="1">
            <a:spLocks noGrp="1"/>
          </p:cNvSpPr>
          <p:nvPr>
            <p:ph type="subTitle" idx="8"/>
          </p:nvPr>
        </p:nvSpPr>
        <p:spPr>
          <a:xfrm>
            <a:off x="4389569" y="4066931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93" name="Google Shape;93;p9"/>
          <p:cNvSpPr txBox="1">
            <a:spLocks noGrp="1"/>
          </p:cNvSpPr>
          <p:nvPr>
            <p:ph type="subTitle" idx="9"/>
          </p:nvPr>
        </p:nvSpPr>
        <p:spPr>
          <a:xfrm>
            <a:off x="8013197" y="4528324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9"/>
          <p:cNvSpPr txBox="1">
            <a:spLocks noGrp="1"/>
          </p:cNvSpPr>
          <p:nvPr>
            <p:ph type="subTitle" idx="13"/>
          </p:nvPr>
        </p:nvSpPr>
        <p:spPr>
          <a:xfrm>
            <a:off x="8002853" y="4066931"/>
            <a:ext cx="3609900" cy="632100"/>
          </a:xfrm>
          <a:prstGeom prst="rect">
            <a:avLst/>
          </a:prstGeom>
        </p:spPr>
        <p:txBody>
          <a:bodyPr spcFirstLastPara="1" wrap="square" lIns="0" tIns="45700" rIns="91425" bIns="4570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B83A4B"/>
              </a:buClr>
              <a:buSzPts val="2000"/>
              <a:buNone/>
              <a:defRPr sz="2000">
                <a:solidFill>
                  <a:srgbClr val="B83A4B"/>
                </a:solidFill>
              </a:defRPr>
            </a:lvl1pPr>
            <a:lvl2pPr lvl="1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2pPr>
            <a:lvl3pPr lvl="2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3pPr>
            <a:lvl4pPr lvl="3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4pPr>
            <a:lvl5pPr lvl="4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5pPr>
            <a:lvl6pPr lvl="5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6pPr>
            <a:lvl7pPr lvl="6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7pPr>
            <a:lvl8pPr lvl="7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8pPr>
            <a:lvl9pPr lvl="8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 - Option 2 Layout">
  <p:cSld name="Agenda - Option 1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0"/>
          <p:cNvSpPr txBox="1">
            <a:spLocks noGrp="1"/>
          </p:cNvSpPr>
          <p:nvPr>
            <p:ph type="title"/>
          </p:nvPr>
        </p:nvSpPr>
        <p:spPr>
          <a:xfrm>
            <a:off x="800100" y="636586"/>
            <a:ext cx="3411930" cy="11160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97" name="Google Shape;97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-11652"/>
            <a:ext cx="12192000" cy="209223"/>
          </a:xfrm>
          <a:prstGeom prst="rect">
            <a:avLst/>
          </a:prstGeom>
          <a:noFill/>
          <a:ln>
            <a:noFill/>
          </a:ln>
        </p:spPr>
      </p:pic>
      <p:sp>
        <p:nvSpPr>
          <p:cNvPr id="98" name="Google Shape;98;p10"/>
          <p:cNvSpPr/>
          <p:nvPr/>
        </p:nvSpPr>
        <p:spPr>
          <a:xfrm>
            <a:off x="0" y="-13960"/>
            <a:ext cx="12192000" cy="211532"/>
          </a:xfrm>
          <a:prstGeom prst="rect">
            <a:avLst/>
          </a:prstGeom>
          <a:solidFill>
            <a:srgbClr val="D4D1D1">
              <a:alpha val="24705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10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lvl="1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lvl="2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lvl="3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lvl="4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lvl="5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lvl="6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lvl="7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lvl="8" indent="0" algn="r">
              <a:spcBef>
                <a:spcPts val="0"/>
              </a:spcBef>
              <a:buNone/>
              <a:defRPr sz="1100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00" name="Google Shape;100;p10"/>
          <p:cNvSpPr txBox="1">
            <a:spLocks noGrp="1"/>
          </p:cNvSpPr>
          <p:nvPr>
            <p:ph type="title" idx="2"/>
          </p:nvPr>
        </p:nvSpPr>
        <p:spPr>
          <a:xfrm>
            <a:off x="6306050" y="8721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01" name="Google Shape;101;p10"/>
          <p:cNvSpPr txBox="1">
            <a:spLocks noGrp="1"/>
          </p:cNvSpPr>
          <p:nvPr>
            <p:ph type="subTitle" idx="1"/>
          </p:nvPr>
        </p:nvSpPr>
        <p:spPr>
          <a:xfrm>
            <a:off x="6306050" y="12165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10"/>
          <p:cNvSpPr txBox="1">
            <a:spLocks noGrp="1"/>
          </p:cNvSpPr>
          <p:nvPr>
            <p:ph type="title" idx="3"/>
          </p:nvPr>
        </p:nvSpPr>
        <p:spPr>
          <a:xfrm>
            <a:off x="6306050" y="17103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03" name="Google Shape;103;p10"/>
          <p:cNvSpPr txBox="1">
            <a:spLocks noGrp="1"/>
          </p:cNvSpPr>
          <p:nvPr>
            <p:ph type="subTitle" idx="4"/>
          </p:nvPr>
        </p:nvSpPr>
        <p:spPr>
          <a:xfrm>
            <a:off x="6306050" y="20547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10"/>
          <p:cNvSpPr txBox="1">
            <a:spLocks noGrp="1"/>
          </p:cNvSpPr>
          <p:nvPr>
            <p:ph type="title" idx="5"/>
          </p:nvPr>
        </p:nvSpPr>
        <p:spPr>
          <a:xfrm>
            <a:off x="6306050" y="25485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05" name="Google Shape;105;p10"/>
          <p:cNvSpPr txBox="1">
            <a:spLocks noGrp="1"/>
          </p:cNvSpPr>
          <p:nvPr>
            <p:ph type="subTitle" idx="6"/>
          </p:nvPr>
        </p:nvSpPr>
        <p:spPr>
          <a:xfrm>
            <a:off x="6306050" y="28929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0"/>
          <p:cNvSpPr txBox="1">
            <a:spLocks noGrp="1"/>
          </p:cNvSpPr>
          <p:nvPr>
            <p:ph type="title" idx="7"/>
          </p:nvPr>
        </p:nvSpPr>
        <p:spPr>
          <a:xfrm>
            <a:off x="6306050" y="33867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07" name="Google Shape;107;p10"/>
          <p:cNvSpPr txBox="1">
            <a:spLocks noGrp="1"/>
          </p:cNvSpPr>
          <p:nvPr>
            <p:ph type="subTitle" idx="8"/>
          </p:nvPr>
        </p:nvSpPr>
        <p:spPr>
          <a:xfrm>
            <a:off x="6306050" y="37311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08" name="Google Shape;108;p10"/>
          <p:cNvSpPr txBox="1">
            <a:spLocks noGrp="1"/>
          </p:cNvSpPr>
          <p:nvPr>
            <p:ph type="title" idx="9"/>
          </p:nvPr>
        </p:nvSpPr>
        <p:spPr>
          <a:xfrm>
            <a:off x="6306050" y="42249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09" name="Google Shape;109;p10"/>
          <p:cNvSpPr txBox="1">
            <a:spLocks noGrp="1"/>
          </p:cNvSpPr>
          <p:nvPr>
            <p:ph type="subTitle" idx="13"/>
          </p:nvPr>
        </p:nvSpPr>
        <p:spPr>
          <a:xfrm>
            <a:off x="6306050" y="45693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10"/>
          <p:cNvSpPr txBox="1">
            <a:spLocks noGrp="1"/>
          </p:cNvSpPr>
          <p:nvPr>
            <p:ph type="title" idx="14"/>
          </p:nvPr>
        </p:nvSpPr>
        <p:spPr>
          <a:xfrm>
            <a:off x="6306050" y="506315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3F3F3F"/>
              </a:buClr>
              <a:buSzPts val="1600"/>
              <a:buNone/>
              <a:defRPr sz="1600" b="1">
                <a:solidFill>
                  <a:srgbClr val="3F3F3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1" name="Google Shape;111;p10"/>
          <p:cNvSpPr txBox="1">
            <a:spLocks noGrp="1"/>
          </p:cNvSpPr>
          <p:nvPr>
            <p:ph type="subTitle" idx="15"/>
          </p:nvPr>
        </p:nvSpPr>
        <p:spPr>
          <a:xfrm>
            <a:off x="6306050" y="5407500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100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500"/>
              </a:spcBef>
              <a:spcAft>
                <a:spcPts val="0"/>
              </a:spcAft>
              <a:buSzPts val="1792"/>
              <a:buNone/>
              <a:defRPr/>
            </a:lvl2pPr>
            <a:lvl3pPr lvl="2" rtl="0">
              <a:spcBef>
                <a:spcPts val="500"/>
              </a:spcBef>
              <a:spcAft>
                <a:spcPts val="0"/>
              </a:spcAft>
              <a:buSzPts val="1760"/>
              <a:buNone/>
              <a:defRPr/>
            </a:lvl3pPr>
            <a:lvl4pPr lvl="3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4pPr>
            <a:lvl5pPr lvl="4" rtl="0">
              <a:spcBef>
                <a:spcPts val="500"/>
              </a:spcBef>
              <a:spcAft>
                <a:spcPts val="0"/>
              </a:spcAft>
              <a:buSzPts val="1568"/>
              <a:buNone/>
              <a:defRPr/>
            </a:lvl5pPr>
            <a:lvl6pPr lvl="5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spcBef>
                <a:spcPts val="50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12" name="Google Shape;112;p10"/>
          <p:cNvSpPr txBox="1">
            <a:spLocks noGrp="1"/>
          </p:cNvSpPr>
          <p:nvPr>
            <p:ph type="title" idx="16"/>
          </p:nvPr>
        </p:nvSpPr>
        <p:spPr>
          <a:xfrm>
            <a:off x="4496300" y="887022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113" name="Google Shape;113;p10"/>
          <p:cNvSpPr txBox="1">
            <a:spLocks noGrp="1"/>
          </p:cNvSpPr>
          <p:nvPr>
            <p:ph type="title" idx="17"/>
          </p:nvPr>
        </p:nvSpPr>
        <p:spPr>
          <a:xfrm>
            <a:off x="4496350" y="2559513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0"/>
          <p:cNvSpPr txBox="1">
            <a:spLocks noGrp="1"/>
          </p:cNvSpPr>
          <p:nvPr>
            <p:ph type="title" idx="18"/>
          </p:nvPr>
        </p:nvSpPr>
        <p:spPr>
          <a:xfrm>
            <a:off x="4505875" y="3396263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115" name="Google Shape;115;p10"/>
          <p:cNvSpPr txBox="1">
            <a:spLocks noGrp="1"/>
          </p:cNvSpPr>
          <p:nvPr>
            <p:ph type="title" idx="19"/>
          </p:nvPr>
        </p:nvSpPr>
        <p:spPr>
          <a:xfrm>
            <a:off x="4505925" y="4232325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116" name="Google Shape;116;p10"/>
          <p:cNvSpPr txBox="1">
            <a:spLocks noGrp="1"/>
          </p:cNvSpPr>
          <p:nvPr>
            <p:ph type="title" idx="20"/>
          </p:nvPr>
        </p:nvSpPr>
        <p:spPr>
          <a:xfrm>
            <a:off x="4505925" y="5068375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  <p:sp>
        <p:nvSpPr>
          <p:cNvPr id="117" name="Google Shape;117;p10"/>
          <p:cNvSpPr txBox="1">
            <a:spLocks noGrp="1"/>
          </p:cNvSpPr>
          <p:nvPr>
            <p:ph type="title" idx="21"/>
          </p:nvPr>
        </p:nvSpPr>
        <p:spPr>
          <a:xfrm>
            <a:off x="4496300" y="1710341"/>
            <a:ext cx="5047800" cy="365100"/>
          </a:xfrm>
          <a:prstGeom prst="rect">
            <a:avLst/>
          </a:prstGeom>
        </p:spPr>
        <p:txBody>
          <a:bodyPr spcFirstLastPara="1" wrap="square" lIns="0" tIns="45700" rIns="91425" bIns="457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 b="1">
                <a:solidFill>
                  <a:srgbClr val="B83A4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B83A4B"/>
              </a:buClr>
              <a:buSzPts val="1400"/>
              <a:buNone/>
              <a:defRPr sz="1400">
                <a:solidFill>
                  <a:srgbClr val="B83A4B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28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800100" y="636586"/>
            <a:ext cx="10553700" cy="1074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3600"/>
              <a:buFont typeface="Lato"/>
              <a:buNone/>
              <a:defRPr sz="3600" b="0" i="0" u="none" strike="noStrike" cap="none">
                <a:solidFill>
                  <a:srgbClr val="8C1515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800100" y="1998482"/>
            <a:ext cx="10553700" cy="39969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392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792"/>
              <a:buFont typeface="Arial"/>
              <a:buChar char="●"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4036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760"/>
              <a:buFont typeface="Arial"/>
              <a:buChar char="●"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568"/>
              <a:buFont typeface="Arial"/>
              <a:buChar char="●"/>
              <a:defRPr sz="14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28167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568"/>
              <a:buFont typeface="Arial"/>
              <a:buChar char="●"/>
              <a:defRPr sz="1400" b="0" i="1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200"/>
              <a:buFont typeface="Lato"/>
              <a:buChar char="●"/>
              <a:defRPr sz="120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marR="0" lvl="6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200"/>
              <a:buFont typeface="Lato"/>
              <a:buChar char="●"/>
              <a:defRPr sz="120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marR="0" lvl="7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200"/>
              <a:buFont typeface="Lato"/>
              <a:buChar char="●"/>
              <a:defRPr sz="120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marR="0" lvl="8" indent="-304800" algn="l" rtl="0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200"/>
              <a:buFont typeface="Lato"/>
              <a:buChar char="●"/>
              <a:defRPr sz="120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  <p:sp>
        <p:nvSpPr>
          <p:cNvPr id="12" name="Google Shape;12;p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0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0" marR="0" lvl="1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0" marR="0" lvl="2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0" marR="0" lvl="3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0" marR="0" lvl="4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0" marR="0" lvl="5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6pPr>
            <a:lvl7pPr marL="0" marR="0" lvl="6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7pPr>
            <a:lvl8pPr marL="0" marR="0" lvl="7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8pPr>
            <a:lvl9pPr marL="0" marR="0" lvl="8" indent="0" algn="r" rtl="0">
              <a:spcBef>
                <a:spcPts val="0"/>
              </a:spcBef>
              <a:buNone/>
              <a:defRPr sz="11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3" name="Google Shape;13;p1"/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788670" y="6361842"/>
            <a:ext cx="643152" cy="212519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8"/>
          <p:cNvSpPr txBox="1">
            <a:spLocks noGrp="1"/>
          </p:cNvSpPr>
          <p:nvPr>
            <p:ph type="title"/>
          </p:nvPr>
        </p:nvSpPr>
        <p:spPr>
          <a:xfrm>
            <a:off x="800100" y="636586"/>
            <a:ext cx="10553700" cy="1074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8C1515"/>
              </a:buClr>
              <a:buSzPts val="4800"/>
              <a:buFont typeface="Lato"/>
              <a:buNone/>
              <a:defRPr sz="4800" b="0" i="0" u="none" strike="noStrike" cap="none">
                <a:solidFill>
                  <a:srgbClr val="8C1515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86" name="Google Shape;186;p18"/>
          <p:cNvSpPr txBox="1">
            <a:spLocks noGrp="1"/>
          </p:cNvSpPr>
          <p:nvPr>
            <p:ph type="body" idx="1"/>
          </p:nvPr>
        </p:nvSpPr>
        <p:spPr>
          <a:xfrm>
            <a:off x="800100" y="1998482"/>
            <a:ext cx="10553700" cy="39969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3F3F3F"/>
              </a:buClr>
              <a:buSzPts val="1600"/>
              <a:buFont typeface="Lato"/>
              <a:buNone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marR="0" lvl="1" indent="-342392" algn="l" rtl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792"/>
              <a:buFont typeface="Arial"/>
              <a:buChar char="•"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marR="0" lvl="2" indent="-340360" algn="l" rtl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760"/>
              <a:buFont typeface="Arial"/>
              <a:buChar char="•"/>
              <a:defRPr sz="16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marR="0" lvl="3" indent="-328167" algn="l" rtl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568"/>
              <a:buFont typeface="Arial"/>
              <a:buChar char="•"/>
              <a:defRPr sz="1400" b="0" i="0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marR="0" lvl="4" indent="-328167" algn="l" rtl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B83A4B"/>
              </a:buClr>
              <a:buSzPts val="1568"/>
              <a:buFont typeface="Arial"/>
              <a:buChar char="•"/>
              <a:defRPr sz="1400" b="0" i="1" u="none" strike="noStrike" cap="none">
                <a:solidFill>
                  <a:srgbClr val="3F3F3F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96" r:id="rId13"/>
    <p:sldLayoutId id="2147483707" r:id="rId14"/>
    <p:sldLayoutId id="2147483726" r:id="rId1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88">
          <p15:clr>
            <a:srgbClr val="F26B43"/>
          </p15:clr>
        </p15:guide>
        <p15:guide id="2" orient="horz" pos="408">
          <p15:clr>
            <a:srgbClr val="F26B43"/>
          </p15:clr>
        </p15:guide>
        <p15:guide id="3" orient="horz" pos="1104">
          <p15:clr>
            <a:srgbClr val="F26B43"/>
          </p15:clr>
        </p15:guide>
        <p15:guide id="4" orient="horz" pos="1464">
          <p15:clr>
            <a:srgbClr val="F26B43"/>
          </p15:clr>
        </p15:guide>
        <p15:guide id="5" pos="3840">
          <p15:clr>
            <a:srgbClr val="F26B43"/>
          </p15:clr>
        </p15:guide>
        <p15:guide id="6" pos="504">
          <p15:clr>
            <a:srgbClr val="F26B43"/>
          </p15:clr>
        </p15:guide>
        <p15:guide id="7" pos="7152">
          <p15:clr>
            <a:srgbClr val="F26B43"/>
          </p15:clr>
        </p15:guide>
        <p15:guide id="8" orient="horz" pos="3984">
          <p15:clr>
            <a:srgbClr val="F26B43"/>
          </p15:clr>
        </p15:guide>
        <p15:guide id="9" orient="horz" pos="4128">
          <p15:clr>
            <a:srgbClr val="F26B43"/>
          </p15:clr>
        </p15:guide>
        <p15:guide id="10" orient="horz" pos="3816">
          <p15:clr>
            <a:srgbClr val="F26B43"/>
          </p15:clr>
        </p15:guide>
        <p15:guide id="11" pos="432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21533" y="6318251"/>
            <a:ext cx="425243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333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477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0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73.wmf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72.png"/><Relationship Id="rId10" Type="http://schemas.openxmlformats.org/officeDocument/2006/relationships/image" Target="../media/image75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7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7.png"/><Relationship Id="rId4" Type="http://schemas.openxmlformats.org/officeDocument/2006/relationships/image" Target="../media/image76.wmf"/><Relationship Id="rId9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76.wmf"/><Relationship Id="rId10" Type="http://schemas.openxmlformats.org/officeDocument/2006/relationships/image" Target="../media/image82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95.wmf"/><Relationship Id="rId7" Type="http://schemas.openxmlformats.org/officeDocument/2006/relationships/image" Target="../media/image87.wmf"/><Relationship Id="rId12" Type="http://schemas.openxmlformats.org/officeDocument/2006/relationships/image" Target="../media/image90.emf"/><Relationship Id="rId17" Type="http://schemas.openxmlformats.org/officeDocument/2006/relationships/image" Target="../media/image93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9.wmf"/><Relationship Id="rId24" Type="http://schemas.openxmlformats.org/officeDocument/2006/relationships/image" Target="../media/image97.wmf"/><Relationship Id="rId5" Type="http://schemas.openxmlformats.org/officeDocument/2006/relationships/image" Target="../media/image86.e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94.wmf"/><Relationship Id="rId4" Type="http://schemas.openxmlformats.org/officeDocument/2006/relationships/image" Target="../media/image85.wmf"/><Relationship Id="rId9" Type="http://schemas.openxmlformats.org/officeDocument/2006/relationships/image" Target="../media/image88.wmf"/><Relationship Id="rId14" Type="http://schemas.openxmlformats.org/officeDocument/2006/relationships/image" Target="../media/image91.wmf"/><Relationship Id="rId22" Type="http://schemas.openxmlformats.org/officeDocument/2006/relationships/image" Target="../media/image9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102.wmf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03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99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05.wmf"/><Relationship Id="rId9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01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10.emf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7.e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111.png"/><Relationship Id="rId21" Type="http://schemas.openxmlformats.org/officeDocument/2006/relationships/image" Target="../media/image121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6.wmf"/><Relationship Id="rId17" Type="http://schemas.openxmlformats.org/officeDocument/2006/relationships/image" Target="../media/image119.w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10" Type="http://schemas.openxmlformats.org/officeDocument/2006/relationships/image" Target="../media/image115.wmf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emf"/><Relationship Id="rId18" Type="http://schemas.openxmlformats.org/officeDocument/2006/relationships/image" Target="../media/image131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133.wmf"/><Relationship Id="rId7" Type="http://schemas.openxmlformats.org/officeDocument/2006/relationships/image" Target="../media/image126.png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6.bin"/><Relationship Id="rId33" Type="http://schemas.openxmlformats.org/officeDocument/2006/relationships/image" Target="../media/image141.wmf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30.emf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1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5.png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35.wmf"/><Relationship Id="rId32" Type="http://schemas.openxmlformats.org/officeDocument/2006/relationships/oleObject" Target="../embeddings/oleObject78.bin"/><Relationship Id="rId5" Type="http://schemas.openxmlformats.org/officeDocument/2006/relationships/image" Target="../media/image124.emf"/><Relationship Id="rId15" Type="http://schemas.openxmlformats.org/officeDocument/2006/relationships/image" Target="../media/image129.wmf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137.wmf"/><Relationship Id="rId10" Type="http://schemas.openxmlformats.org/officeDocument/2006/relationships/image" Target="../media/image111.png"/><Relationship Id="rId19" Type="http://schemas.openxmlformats.org/officeDocument/2006/relationships/image" Target="../media/image132.emf"/><Relationship Id="rId31" Type="http://schemas.openxmlformats.org/officeDocument/2006/relationships/image" Target="../media/image140.png"/><Relationship Id="rId4" Type="http://schemas.openxmlformats.org/officeDocument/2006/relationships/image" Target="../media/image123.wmf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139.emf"/><Relationship Id="rId8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29.wmf"/><Relationship Id="rId26" Type="http://schemas.openxmlformats.org/officeDocument/2006/relationships/oleObject" Target="../embeddings/oleObject73.bin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127.wmf"/><Relationship Id="rId7" Type="http://schemas.openxmlformats.org/officeDocument/2006/relationships/image" Target="../media/image114.wmf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146.e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43.wmf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16.wmf"/><Relationship Id="rId24" Type="http://schemas.openxmlformats.org/officeDocument/2006/relationships/image" Target="../media/image133.wmf"/><Relationship Id="rId5" Type="http://schemas.openxmlformats.org/officeDocument/2006/relationships/image" Target="../media/image110.e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74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44.emf"/><Relationship Id="rId4" Type="http://schemas.openxmlformats.org/officeDocument/2006/relationships/image" Target="../media/image142.wmf"/><Relationship Id="rId9" Type="http://schemas.openxmlformats.org/officeDocument/2006/relationships/image" Target="../media/image115.wmf"/><Relationship Id="rId14" Type="http://schemas.openxmlformats.org/officeDocument/2006/relationships/image" Target="../media/image118.wmf"/><Relationship Id="rId22" Type="http://schemas.openxmlformats.org/officeDocument/2006/relationships/image" Target="../media/image145.emf"/><Relationship Id="rId27" Type="http://schemas.openxmlformats.org/officeDocument/2006/relationships/image" Target="../media/image1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81.bin"/><Relationship Id="rId7" Type="http://schemas.openxmlformats.org/officeDocument/2006/relationships/image" Target="../media/image149.png"/><Relationship Id="rId12" Type="http://schemas.openxmlformats.org/officeDocument/2006/relationships/image" Target="../media/image152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51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G"/><Relationship Id="rId7" Type="http://schemas.openxmlformats.org/officeDocument/2006/relationships/image" Target="../media/image158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2.wmf"/><Relationship Id="rId7" Type="http://schemas.openxmlformats.org/officeDocument/2006/relationships/oleObject" Target="../embeddings/oleObject91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64.png"/><Relationship Id="rId11" Type="http://schemas.openxmlformats.org/officeDocument/2006/relationships/image" Target="../media/image167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6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39.emf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17" Type="http://schemas.openxmlformats.org/officeDocument/2006/relationships/image" Target="../media/image36.emf"/><Relationship Id="rId25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5.wmf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1.emf"/><Relationship Id="rId5" Type="http://schemas.openxmlformats.org/officeDocument/2006/relationships/image" Target="../media/image29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40.wmf"/><Relationship Id="rId28" Type="http://schemas.openxmlformats.org/officeDocument/2006/relationships/image" Target="../media/image43.wmf"/><Relationship Id="rId10" Type="http://schemas.openxmlformats.org/officeDocument/2006/relationships/image" Target="../media/image32.emf"/><Relationship Id="rId19" Type="http://schemas.openxmlformats.org/officeDocument/2006/relationships/image" Target="../media/image37.wmf"/><Relationship Id="rId4" Type="http://schemas.openxmlformats.org/officeDocument/2006/relationships/image" Target="../media/image28.wmf"/><Relationship Id="rId9" Type="http://schemas.openxmlformats.org/officeDocument/2006/relationships/image" Target="../media/image31.wmf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4.bin"/><Relationship Id="rId7" Type="http://schemas.openxmlformats.org/officeDocument/2006/relationships/hyperlink" Target="https://arxiv.org/abs/hep-ex/0108012" TargetMode="External"/><Relationship Id="rId12" Type="http://schemas.openxmlformats.org/officeDocument/2006/relationships/image" Target="../media/image173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72.emf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4.png"/><Relationship Id="rId7" Type="http://schemas.openxmlformats.org/officeDocument/2006/relationships/oleObject" Target="../embeddings/oleObject9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176.jpg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7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87.wmf"/><Relationship Id="rId3" Type="http://schemas.openxmlformats.org/officeDocument/2006/relationships/image" Target="../media/image179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06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86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81.png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83.wmf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94.wmf"/><Relationship Id="rId3" Type="http://schemas.openxmlformats.org/officeDocument/2006/relationships/image" Target="../media/image188.png"/><Relationship Id="rId7" Type="http://schemas.openxmlformats.org/officeDocument/2006/relationships/image" Target="../media/image189.wmf"/><Relationship Id="rId12" Type="http://schemas.openxmlformats.org/officeDocument/2006/relationships/image" Target="../media/image191.png"/><Relationship Id="rId17" Type="http://schemas.openxmlformats.org/officeDocument/2006/relationships/oleObject" Target="../embeddings/oleObject111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90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2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83.wmf"/><Relationship Id="rId14" Type="http://schemas.openxmlformats.org/officeDocument/2006/relationships/image" Target="../media/image1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204.wmf"/><Relationship Id="rId3" Type="http://schemas.openxmlformats.org/officeDocument/2006/relationships/image" Target="../media/image196.png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19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97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217.e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219.wmf"/><Relationship Id="rId7" Type="http://schemas.openxmlformats.org/officeDocument/2006/relationships/image" Target="../media/image210.emf"/><Relationship Id="rId12" Type="http://schemas.openxmlformats.org/officeDocument/2006/relationships/image" Target="../media/image213.wmf"/><Relationship Id="rId17" Type="http://schemas.openxmlformats.org/officeDocument/2006/relationships/image" Target="../media/image216.e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215.wmf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220.wmf"/><Relationship Id="rId10" Type="http://schemas.openxmlformats.org/officeDocument/2006/relationships/image" Target="../media/image212.wmf"/><Relationship Id="rId19" Type="http://schemas.openxmlformats.org/officeDocument/2006/relationships/image" Target="../media/image218.e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214.wmf"/><Relationship Id="rId22" Type="http://schemas.openxmlformats.org/officeDocument/2006/relationships/oleObject" Target="../embeddings/oleObject1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6.wmf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5.emf"/><Relationship Id="rId10" Type="http://schemas.openxmlformats.org/officeDocument/2006/relationships/image" Target="../media/image58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61.emf"/><Relationship Id="rId10" Type="http://schemas.openxmlformats.org/officeDocument/2006/relationships/image" Target="../media/image64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D14CD700-AC7C-758B-EDD7-13FF1B6FAD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4A0135F4-A7C1-9963-83A5-B2FC8928D4F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5F474C-A471-6104-891B-E65FB34D2816}"/>
              </a:ext>
            </a:extLst>
          </p:cNvPr>
          <p:cNvSpPr txBox="1"/>
          <p:nvPr/>
        </p:nvSpPr>
        <p:spPr>
          <a:xfrm>
            <a:off x="951613" y="1108577"/>
            <a:ext cx="34291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B51B1B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sym typeface="Arial"/>
              </a:rPr>
              <a:t>gg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B51B1B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Collider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D364D7-7FE4-C149-0A89-21CF6F4941B8}"/>
              </a:ext>
            </a:extLst>
          </p:cNvPr>
          <p:cNvSpPr txBox="1"/>
          <p:nvPr/>
        </p:nvSpPr>
        <p:spPr>
          <a:xfrm>
            <a:off x="951613" y="2979908"/>
            <a:ext cx="19639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im Bark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Marc</a:t>
            </a:r>
            <a:r>
              <a:rPr lang="en-US" sz="2000" dirty="0">
                <a:ea typeface="+mn-ea"/>
              </a:rPr>
              <a:t>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05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412C53-D343-B848-68C0-FC08EA673246}"/>
              </a:ext>
            </a:extLst>
          </p:cNvPr>
          <p:cNvSpPr txBox="1"/>
          <p:nvPr/>
        </p:nvSpPr>
        <p:spPr>
          <a:xfrm>
            <a:off x="951613" y="2179690"/>
            <a:ext cx="4878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200" dirty="0">
                <a:ea typeface="+mn-ea"/>
              </a:rPr>
              <a:t>ALEGRO 2025 Workshop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D41092-55DD-0B77-72C8-2958F129347E}"/>
              </a:ext>
            </a:extLst>
          </p:cNvPr>
          <p:cNvSpPr txBox="1"/>
          <p:nvPr/>
        </p:nvSpPr>
        <p:spPr>
          <a:xfrm>
            <a:off x="951613" y="4211937"/>
            <a:ext cx="1442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Outlin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50EBB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A2663B-19E6-28BB-511D-F56AC6D39BDF}"/>
              </a:ext>
            </a:extLst>
          </p:cNvPr>
          <p:cNvSpPr txBox="1"/>
          <p:nvPr/>
        </p:nvSpPr>
        <p:spPr>
          <a:xfrm>
            <a:off x="951613" y="4581269"/>
            <a:ext cx="28745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Introduction to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sym typeface="Arial"/>
              </a:rPr>
              <a:t>gg</a:t>
            </a:r>
            <a:r>
              <a:rPr lang="en-US" sz="1600" dirty="0">
                <a:ea typeface="+mn-ea"/>
              </a:rPr>
              <a:t> Collider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sym typeface="Arial"/>
              </a:rPr>
              <a:t>gg</a:t>
            </a:r>
            <a:r>
              <a:rPr lang="en-US" sz="1600" dirty="0">
                <a:ea typeface="+mn-ea"/>
              </a:rPr>
              <a:t> Collider Higgs Factori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600" dirty="0">
                <a:ea typeface="+mn-ea"/>
              </a:rPr>
              <a:t>Multi-TeV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sym typeface="Arial"/>
              </a:rPr>
              <a:t>gg</a:t>
            </a:r>
            <a:r>
              <a:rPr lang="en-US" sz="1600" dirty="0">
                <a:ea typeface="+mn-ea"/>
              </a:rPr>
              <a:t> Colliders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2660446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73DA7AC-FBED-FB46-B92D-5D318C122CD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454"/>
          <a:stretch/>
        </p:blipFill>
        <p:spPr>
          <a:xfrm>
            <a:off x="277339" y="2044700"/>
            <a:ext cx="5284867" cy="48133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48E03B-B93F-08CF-9D39-676263319B0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3454"/>
          <a:stretch/>
        </p:blipFill>
        <p:spPr>
          <a:xfrm>
            <a:off x="6629795" y="2044698"/>
            <a:ext cx="5276013" cy="4813301"/>
          </a:xfrm>
          <a:prstGeom prst="rect">
            <a:avLst/>
          </a:prstGeom>
        </p:spPr>
      </p:pic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0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011238"/>
          <a:ext cx="9769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53080" imgH="711000" progId="Equation.DSMT4">
                  <p:embed/>
                </p:oleObj>
              </mc:Choice>
              <mc:Fallback>
                <p:oleObj name="Equation" r:id="rId5" imgW="65530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" y="1011238"/>
                        <a:ext cx="97694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F483D3-6BA2-A45F-FB8C-D0CC48112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66163"/>
              </p:ext>
            </p:extLst>
          </p:nvPr>
        </p:nvGraphicFramePr>
        <p:xfrm>
          <a:off x="1287428" y="2489812"/>
          <a:ext cx="31146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1168200" progId="Equation.DSMT4">
                  <p:embed/>
                </p:oleObj>
              </mc:Choice>
              <mc:Fallback>
                <p:oleObj name="Equation" r:id="rId7" imgW="2349360" imgH="1168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F483D3-6BA2-A45F-FB8C-D0CC48112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7428" y="2489812"/>
                        <a:ext cx="3114675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D66DC46-370F-A882-2F6F-B5F431CA1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04667"/>
              </p:ext>
            </p:extLst>
          </p:nvPr>
        </p:nvGraphicFramePr>
        <p:xfrm>
          <a:off x="7471333" y="2525577"/>
          <a:ext cx="283527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1168200" progId="Equation.DSMT4">
                  <p:embed/>
                </p:oleObj>
              </mc:Choice>
              <mc:Fallback>
                <p:oleObj name="Equation" r:id="rId9" imgW="2349360" imgH="1168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D66DC46-370F-A882-2F6F-B5F431CA1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1333" y="2525577"/>
                        <a:ext cx="2835275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x=4.8   dial back </a:t>
            </a:r>
            <a:r>
              <a:rPr lang="en-US" sz="2800" dirty="0" err="1"/>
              <a:t>E</a:t>
            </a:r>
            <a:r>
              <a:rPr lang="en-US" sz="2800" baseline="-25000" dirty="0" err="1"/>
              <a:t>pulse</a:t>
            </a:r>
            <a:r>
              <a:rPr lang="en-US" sz="2800" dirty="0"/>
              <a:t> to get </a:t>
            </a:r>
            <a:r>
              <a:rPr lang="en-US" sz="2800" dirty="0">
                <a:latin typeface="Symbol" panose="05050102010706020507" pitchFamily="18" charset="2"/>
              </a:rPr>
              <a:t>x</a:t>
            </a:r>
            <a:r>
              <a:rPr lang="en-US" sz="2800" baseline="30000" dirty="0"/>
              <a:t>2</a:t>
            </a:r>
            <a:r>
              <a:rPr lang="en-US" sz="2800" dirty="0"/>
              <a:t> &lt; 1  </a:t>
            </a:r>
            <a:endParaRPr sz="2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08FA97-0830-D87D-307D-FB469C9CA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78462"/>
              </p:ext>
            </p:extLst>
          </p:nvPr>
        </p:nvGraphicFramePr>
        <p:xfrm>
          <a:off x="4528654" y="1752169"/>
          <a:ext cx="2427905" cy="42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25A5E6-F9A0-0B4B-B6A3-C395A52FB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8654" y="1752169"/>
                        <a:ext cx="2427905" cy="42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007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1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011238"/>
          <a:ext cx="9769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53080" imgH="711000" progId="Equation.DSMT4">
                  <p:embed/>
                </p:oleObj>
              </mc:Choice>
              <mc:Fallback>
                <p:oleObj name="Equation" r:id="rId3" imgW="65530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75" y="1011238"/>
                        <a:ext cx="97694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x=4.8   dial back </a:t>
            </a:r>
            <a:r>
              <a:rPr lang="en-US" sz="2800" dirty="0" err="1"/>
              <a:t>E</a:t>
            </a:r>
            <a:r>
              <a:rPr lang="en-US" sz="2800" baseline="-25000" dirty="0" err="1"/>
              <a:t>pulse</a:t>
            </a:r>
            <a:r>
              <a:rPr lang="en-US" sz="2800" dirty="0"/>
              <a:t> to get </a:t>
            </a:r>
            <a:r>
              <a:rPr lang="en-US" sz="2800" dirty="0">
                <a:latin typeface="Symbol" panose="05050102010706020507" pitchFamily="18" charset="2"/>
              </a:rPr>
              <a:t>x</a:t>
            </a:r>
            <a:r>
              <a:rPr lang="en-US" sz="2800" baseline="30000" dirty="0"/>
              <a:t>2</a:t>
            </a:r>
            <a:r>
              <a:rPr lang="en-US" sz="2800" dirty="0"/>
              <a:t> &lt; 1  </a:t>
            </a:r>
            <a:endParaRPr sz="2800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29D33C4-3945-17F1-6EB5-6FBE85C62D7E}"/>
              </a:ext>
            </a:extLst>
          </p:cNvPr>
          <p:cNvGrpSpPr/>
          <p:nvPr/>
        </p:nvGrpSpPr>
        <p:grpSpPr>
          <a:xfrm>
            <a:off x="203373" y="2429232"/>
            <a:ext cx="5466824" cy="4087937"/>
            <a:chOff x="286192" y="2260879"/>
            <a:chExt cx="5466824" cy="408793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A99D665-89FE-2ECE-4C3D-BB9D5DE94C1E}"/>
                </a:ext>
              </a:extLst>
            </p:cNvPr>
            <p:cNvGrpSpPr/>
            <p:nvPr/>
          </p:nvGrpSpPr>
          <p:grpSpPr>
            <a:xfrm>
              <a:off x="286192" y="2260879"/>
              <a:ext cx="5466824" cy="4087937"/>
              <a:chOff x="286192" y="2260879"/>
              <a:chExt cx="5466824" cy="4087937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5935BCDE-2577-618E-1BCC-97CCB0D01E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rcRect t="5888"/>
              <a:stretch/>
            </p:blipFill>
            <p:spPr>
              <a:xfrm>
                <a:off x="286192" y="2260879"/>
                <a:ext cx="5466824" cy="3988590"/>
              </a:xfrm>
              <a:prstGeom prst="rect">
                <a:avLst/>
              </a:prstGeom>
            </p:spPr>
          </p:pic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26F483D3-6BA2-A45F-FB8C-D0CC48112F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462097"/>
                  </p:ext>
                </p:extLst>
              </p:nvPr>
            </p:nvGraphicFramePr>
            <p:xfrm>
              <a:off x="1635125" y="3181350"/>
              <a:ext cx="2978150" cy="2030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349360" imgH="1650960" progId="Equation.DSMT4">
                      <p:embed/>
                    </p:oleObj>
                  </mc:Choice>
                  <mc:Fallback>
                    <p:oleObj name="Equation" r:id="rId6" imgW="2349360" imgH="165096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26F483D3-6BA2-A45F-FB8C-D0CC48112F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635125" y="3181350"/>
                            <a:ext cx="2978150" cy="2030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326DAC-F17D-1891-A796-43FFFDE56844}"/>
                  </a:ext>
                </a:extLst>
              </p:cNvPr>
              <p:cNvSpPr/>
              <p:nvPr/>
            </p:nvSpPr>
            <p:spPr>
              <a:xfrm>
                <a:off x="1415441" y="5924811"/>
                <a:ext cx="3933173" cy="4240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5FE7034-62FA-1273-C117-F610E5FA70C3}"/>
                </a:ext>
              </a:extLst>
            </p:cNvPr>
            <p:cNvSpPr txBox="1"/>
            <p:nvPr/>
          </p:nvSpPr>
          <p:spPr>
            <a:xfrm>
              <a:off x="3609126" y="5967536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08C6D9F-EEEA-F879-7FDB-90F2E111C3E8}"/>
              </a:ext>
            </a:extLst>
          </p:cNvPr>
          <p:cNvGrpSpPr/>
          <p:nvPr/>
        </p:nvGrpSpPr>
        <p:grpSpPr>
          <a:xfrm>
            <a:off x="5886976" y="2429232"/>
            <a:ext cx="5466823" cy="4108550"/>
            <a:chOff x="5995410" y="1717144"/>
            <a:chExt cx="5466823" cy="410855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FB3D5B-4846-69B6-96E8-1558B11DE88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rcRect t="5859"/>
            <a:stretch/>
          </p:blipFill>
          <p:spPr>
            <a:xfrm>
              <a:off x="5995410" y="1717144"/>
              <a:ext cx="5466823" cy="4009614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D66DC46-370F-A882-2F6F-B5F431CA1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853922"/>
                </p:ext>
              </p:extLst>
            </p:nvPr>
          </p:nvGraphicFramePr>
          <p:xfrm>
            <a:off x="7403260" y="2685763"/>
            <a:ext cx="3041650" cy="207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49360" imgH="1650960" progId="Equation.DSMT4">
                    <p:embed/>
                  </p:oleObj>
                </mc:Choice>
                <mc:Fallback>
                  <p:oleObj name="Equation" r:id="rId9" imgW="2349360" imgH="16509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9D66DC46-370F-A882-2F6F-B5F431CA1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03260" y="2685763"/>
                          <a:ext cx="3041650" cy="2074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7353E63-F3F6-3431-FF37-40E8FB632175}"/>
                </a:ext>
              </a:extLst>
            </p:cNvPr>
            <p:cNvSpPr/>
            <p:nvPr/>
          </p:nvSpPr>
          <p:spPr>
            <a:xfrm>
              <a:off x="7140883" y="5401689"/>
              <a:ext cx="3933173" cy="424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047D210-DCFC-81A0-A05D-69C5B893C374}"/>
                </a:ext>
              </a:extLst>
            </p:cNvPr>
            <p:cNvSpPr txBox="1"/>
            <p:nvPr/>
          </p:nvSpPr>
          <p:spPr>
            <a:xfrm>
              <a:off x="9543701" y="5401689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4AE1C4C-C754-B1BB-5827-2010EE34F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23839"/>
              </p:ext>
            </p:extLst>
          </p:nvPr>
        </p:nvGraphicFramePr>
        <p:xfrm>
          <a:off x="4117624" y="1846507"/>
          <a:ext cx="3116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C0F1694-F4C9-F983-5CA7-24D242576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7624" y="1846507"/>
                        <a:ext cx="3116263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963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2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31536"/>
              </p:ext>
            </p:extLst>
          </p:nvPr>
        </p:nvGraphicFramePr>
        <p:xfrm>
          <a:off x="636588" y="993775"/>
          <a:ext cx="9750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736560" progId="Equation.DSMT4">
                  <p:embed/>
                </p:oleObj>
              </mc:Choice>
              <mc:Fallback>
                <p:oleObj name="Equation" r:id="rId3" imgW="65404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8" y="993775"/>
                        <a:ext cx="97504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Try x=40 to get more of a peak in the spectrum    </a:t>
            </a:r>
            <a:endParaRPr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F9183E-D784-4459-FED3-FC67B1128785}"/>
              </a:ext>
            </a:extLst>
          </p:cNvPr>
          <p:cNvSpPr txBox="1"/>
          <p:nvPr/>
        </p:nvSpPr>
        <p:spPr>
          <a:xfrm>
            <a:off x="2544772" y="3014268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5617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A7C720B-7F46-E830-C025-27DA2F009269}"/>
              </a:ext>
            </a:extLst>
          </p:cNvPr>
          <p:cNvSpPr/>
          <p:nvPr/>
        </p:nvSpPr>
        <p:spPr>
          <a:xfrm>
            <a:off x="1952177" y="5986618"/>
            <a:ext cx="4476350" cy="4240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8EEE66-1D24-7312-1A54-775277BC4F24}"/>
              </a:ext>
            </a:extLst>
          </p:cNvPr>
          <p:cNvSpPr txBox="1"/>
          <p:nvPr/>
        </p:nvSpPr>
        <p:spPr>
          <a:xfrm>
            <a:off x="5137298" y="5967536"/>
            <a:ext cx="90120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>
                <a:latin typeface="Symbol" panose="05050102010706020507" pitchFamily="18" charset="2"/>
              </a:rPr>
              <a:t>gg</a:t>
            </a:r>
            <a:r>
              <a:rPr lang="en-US" dirty="0"/>
              <a:t> (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7A2015A-9978-3F80-1036-D0E68904CF63}"/>
              </a:ext>
            </a:extLst>
          </p:cNvPr>
          <p:cNvGrpSpPr/>
          <p:nvPr/>
        </p:nvGrpSpPr>
        <p:grpSpPr>
          <a:xfrm>
            <a:off x="2343651" y="2284814"/>
            <a:ext cx="5587293" cy="4450061"/>
            <a:chOff x="2343651" y="2063750"/>
            <a:chExt cx="5587293" cy="445006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86CB736-2AB5-8D28-3273-8F7FF9B9E549}"/>
                </a:ext>
              </a:extLst>
            </p:cNvPr>
            <p:cNvGrpSpPr/>
            <p:nvPr/>
          </p:nvGrpSpPr>
          <p:grpSpPr>
            <a:xfrm>
              <a:off x="2343651" y="2063750"/>
              <a:ext cx="5587293" cy="4421960"/>
              <a:chOff x="2210223" y="1885029"/>
              <a:chExt cx="5587293" cy="442196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708FC385-773A-F60F-644D-7BB689A970BC}"/>
                  </a:ext>
                </a:extLst>
              </p:cNvPr>
              <p:cNvGrpSpPr/>
              <p:nvPr/>
            </p:nvGrpSpPr>
            <p:grpSpPr>
              <a:xfrm>
                <a:off x="2210223" y="1885029"/>
                <a:ext cx="5587293" cy="4421960"/>
                <a:chOff x="994378" y="1860864"/>
                <a:chExt cx="5587293" cy="4421960"/>
              </a:xfrm>
            </p:grpSpPr>
            <p:grpSp>
              <p:nvGrpSpPr>
                <p:cNvPr id="2" name="Group 1">
                  <a:extLst>
                    <a:ext uri="{FF2B5EF4-FFF2-40B4-BE49-F238E27FC236}">
                      <a16:creationId xmlns:a16="http://schemas.microsoft.com/office/drawing/2014/main" id="{31E5FC53-49BC-2556-10AC-81848299A249}"/>
                    </a:ext>
                  </a:extLst>
                </p:cNvPr>
                <p:cNvGrpSpPr/>
                <p:nvPr/>
              </p:nvGrpSpPr>
              <p:grpSpPr>
                <a:xfrm>
                  <a:off x="994378" y="1951829"/>
                  <a:ext cx="5587293" cy="4330995"/>
                  <a:chOff x="2793032" y="1862063"/>
                  <a:chExt cx="5587293" cy="4330995"/>
                </a:xfrm>
              </p:grpSpPr>
              <p:pic>
                <p:nvPicPr>
                  <p:cNvPr id="8" name="Picture 7">
                    <a:extLst>
                      <a:ext uri="{FF2B5EF4-FFF2-40B4-BE49-F238E27FC236}">
                        <a16:creationId xmlns:a16="http://schemas.microsoft.com/office/drawing/2014/main" id="{27E381C5-191B-3538-BDEA-009CAAE6E2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2793032" y="1862063"/>
                    <a:ext cx="5587293" cy="4330995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6" name="Object 15">
                    <a:extLst>
                      <a:ext uri="{FF2B5EF4-FFF2-40B4-BE49-F238E27FC236}">
                        <a16:creationId xmlns:a16="http://schemas.microsoft.com/office/drawing/2014/main" id="{9D66DC46-370F-A882-2F6F-B5F431CA1E5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25392207"/>
                      </p:ext>
                    </p:extLst>
                  </p:nvPr>
                </p:nvGraphicFramePr>
                <p:xfrm>
                  <a:off x="4065853" y="3084519"/>
                  <a:ext cx="3041650" cy="20748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2349360" imgH="1650960" progId="Equation.DSMT4">
                          <p:embed/>
                        </p:oleObj>
                      </mc:Choice>
                      <mc:Fallback>
                        <p:oleObj name="Equation" r:id="rId6" imgW="2349360" imgH="1650960" progId="Equation.DSMT4">
                          <p:embed/>
                          <p:pic>
                            <p:nvPicPr>
                              <p:cNvPr id="16" name="Object 15">
                                <a:extLst>
                                  <a:ext uri="{FF2B5EF4-FFF2-40B4-BE49-F238E27FC236}">
                                    <a16:creationId xmlns:a16="http://schemas.microsoft.com/office/drawing/2014/main" id="{9D66DC46-370F-A882-2F6F-B5F431CA1E5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65853" y="3084519"/>
                                <a:ext cx="3041650" cy="2074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49FAC97A-0E73-F7F2-B840-82E54366D3DE}"/>
                    </a:ext>
                  </a:extLst>
                </p:cNvPr>
                <p:cNvSpPr/>
                <p:nvPr/>
              </p:nvSpPr>
              <p:spPr>
                <a:xfrm>
                  <a:off x="2544772" y="1860864"/>
                  <a:ext cx="3204272" cy="30777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9EB1475-E2D9-F0DB-ABDD-F482C4BCAFA5}"/>
                  </a:ext>
                </a:extLst>
              </p:cNvPr>
              <p:cNvSpPr/>
              <p:nvPr/>
            </p:nvSpPr>
            <p:spPr>
              <a:xfrm>
                <a:off x="3411561" y="5999211"/>
                <a:ext cx="3923736" cy="3077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804847D-F390-C716-B896-2DC03D9C3D51}"/>
                </a:ext>
              </a:extLst>
            </p:cNvPr>
            <p:cNvSpPr txBox="1"/>
            <p:nvPr/>
          </p:nvSpPr>
          <p:spPr>
            <a:xfrm>
              <a:off x="6669193" y="6206034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6C4483-E34E-5DBA-0358-EF2F18068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87710"/>
              </p:ext>
            </p:extLst>
          </p:nvPr>
        </p:nvGraphicFramePr>
        <p:xfrm>
          <a:off x="3686175" y="2063750"/>
          <a:ext cx="33924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26C4483-E34E-5DBA-0358-EF2F18068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6175" y="2063750"/>
                        <a:ext cx="33924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4147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3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993775"/>
          <a:ext cx="9750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736560" progId="Equation.DSMT4">
                  <p:embed/>
                </p:oleObj>
              </mc:Choice>
              <mc:Fallback>
                <p:oleObj name="Equation" r:id="rId3" imgW="65404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8" y="993775"/>
                        <a:ext cx="97504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46AF9C7-0E50-FF81-8363-E5004CE476FB}"/>
              </a:ext>
            </a:extLst>
          </p:cNvPr>
          <p:cNvSpPr txBox="1"/>
          <p:nvPr/>
        </p:nvSpPr>
        <p:spPr>
          <a:xfrm>
            <a:off x="636588" y="2063750"/>
            <a:ext cx="11280757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Halfway through the collision CAIN complains:</a:t>
            </a:r>
          </a:p>
          <a:p>
            <a:endParaRPr lang="en-US" sz="1800" dirty="0"/>
          </a:p>
          <a:p>
            <a:r>
              <a:rPr lang="en-US" sz="1800" dirty="0"/>
              <a:t>(SUBR.COHPAR) Algorithm of coherent pair generation wrong.</a:t>
            </a:r>
          </a:p>
          <a:p>
            <a:r>
              <a:rPr lang="en-US" sz="1800" dirty="0"/>
              <a:t>    Call the programmer </a:t>
            </a:r>
            <a:r>
              <a:rPr lang="en-US" sz="1800" dirty="0" err="1"/>
              <a:t>prob,pmaxco</a:t>
            </a:r>
            <a:r>
              <a:rPr lang="en-US" sz="1800" dirty="0"/>
              <a:t>=   8.309E-01  8.000E-01</a:t>
            </a:r>
          </a:p>
          <a:p>
            <a:endParaRPr lang="en-US" sz="1800" dirty="0"/>
          </a:p>
          <a:p>
            <a:r>
              <a:rPr lang="en-US" sz="1800" dirty="0"/>
              <a:t>Solution: </a:t>
            </a:r>
          </a:p>
          <a:p>
            <a:endParaRPr lang="en-US" sz="1800" dirty="0"/>
          </a:p>
          <a:p>
            <a:r>
              <a:rPr lang="en-US" sz="1800" dirty="0"/>
              <a:t>number of macro particles produced per coherent </a:t>
            </a:r>
            <a:r>
              <a:rPr lang="en-US" sz="1800" dirty="0" err="1"/>
              <a:t>beamstrahlung</a:t>
            </a:r>
            <a:r>
              <a:rPr lang="en-US" sz="1800" dirty="0"/>
              <a:t> photon = 1  </a:t>
            </a:r>
            <a:r>
              <a:rPr lang="en-US" sz="1800" dirty="0">
                <a:sym typeface="Wingdings" panose="05000000000000000000" pitchFamily="2" charset="2"/>
              </a:rPr>
              <a:t>  0.01</a:t>
            </a:r>
          </a:p>
          <a:p>
            <a:r>
              <a:rPr lang="en-US" sz="1800" dirty="0"/>
              <a:t>number of pairs of macro particles produced per coherent </a:t>
            </a:r>
            <a:r>
              <a:rPr lang="en-US" sz="1800" dirty="0" err="1"/>
              <a:t>e+e</a:t>
            </a:r>
            <a:r>
              <a:rPr lang="en-US" sz="1800" dirty="0"/>
              <a:t>- pair = 1  </a:t>
            </a:r>
            <a:r>
              <a:rPr lang="en-US" sz="1800" dirty="0">
                <a:sym typeface="Wingdings" panose="05000000000000000000" pitchFamily="2" charset="2"/>
              </a:rPr>
              <a:t>  0.0001</a:t>
            </a:r>
          </a:p>
          <a:p>
            <a:r>
              <a:rPr lang="en-US" sz="1800" dirty="0">
                <a:sym typeface="Wingdings" panose="05000000000000000000" pitchFamily="2" charset="2"/>
              </a:rPr>
              <a:t>number of macro particles produced per incoherent particle = 1  0.01</a:t>
            </a:r>
          </a:p>
          <a:p>
            <a:endParaRPr lang="en-US" sz="1800" dirty="0"/>
          </a:p>
        </p:txBody>
      </p:sp>
      <p:sp>
        <p:nvSpPr>
          <p:cNvPr id="4" name="Google Shape;498;p51">
            <a:extLst>
              <a:ext uri="{FF2B5EF4-FFF2-40B4-BE49-F238E27FC236}">
                <a16:creationId xmlns:a16="http://schemas.microsoft.com/office/drawing/2014/main" id="{9BA3A41A-8BB0-A555-0425-89229F29D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15 </a:t>
            </a:r>
            <a:r>
              <a:rPr lang="en-US" sz="2800" dirty="0" err="1"/>
              <a:t>TeV</a:t>
            </a:r>
            <a:r>
              <a:rPr lang="en-US" sz="2800" dirty="0"/>
              <a:t> and x=40       Turn on coherent processes  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2833929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3500AE2-33FC-485F-5130-C428193089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046" y="1957950"/>
            <a:ext cx="5679430" cy="4223274"/>
          </a:xfrm>
          <a:prstGeom prst="rect">
            <a:avLst/>
          </a:prstGeom>
        </p:spPr>
      </p:pic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4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993775"/>
          <a:ext cx="9750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40480" imgH="736560" progId="Equation.DSMT4">
                  <p:embed/>
                </p:oleObj>
              </mc:Choice>
              <mc:Fallback>
                <p:oleObj name="Equation" r:id="rId4" imgW="65404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588" y="993775"/>
                        <a:ext cx="97504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31E5FC53-49BC-2556-10AC-81848299A249}"/>
              </a:ext>
            </a:extLst>
          </p:cNvPr>
          <p:cNvGrpSpPr/>
          <p:nvPr/>
        </p:nvGrpSpPr>
        <p:grpSpPr>
          <a:xfrm>
            <a:off x="264705" y="2063750"/>
            <a:ext cx="5587293" cy="4117474"/>
            <a:chOff x="2793032" y="2075584"/>
            <a:chExt cx="5587293" cy="411747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7E381C5-191B-3538-BDEA-009CAAE6E2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t="4930"/>
            <a:stretch/>
          </p:blipFill>
          <p:spPr>
            <a:xfrm>
              <a:off x="2793032" y="2075584"/>
              <a:ext cx="5587293" cy="4117474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D66DC46-370F-A882-2F6F-B5F431CA1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151893"/>
                </p:ext>
              </p:extLst>
            </p:nvPr>
          </p:nvGraphicFramePr>
          <p:xfrm>
            <a:off x="4517465" y="3807547"/>
            <a:ext cx="2357437" cy="160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49360" imgH="1650960" progId="Equation.DSMT4">
                    <p:embed/>
                  </p:oleObj>
                </mc:Choice>
                <mc:Fallback>
                  <p:oleObj name="Equation" r:id="rId7" imgW="2349360" imgH="16509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9D66DC46-370F-A882-2F6F-B5F431CA1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7465" y="3807547"/>
                          <a:ext cx="2357437" cy="160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15 </a:t>
            </a:r>
            <a:r>
              <a:rPr lang="en-US" sz="2800" dirty="0" err="1"/>
              <a:t>TeV</a:t>
            </a:r>
            <a:r>
              <a:rPr lang="en-US" sz="2800" dirty="0"/>
              <a:t> and x=40       Turn on coherent processes  </a:t>
            </a:r>
            <a:endParaRPr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D0EEB-5CDE-DB1C-0B94-A94B4F363A32}"/>
              </a:ext>
            </a:extLst>
          </p:cNvPr>
          <p:cNvSpPr txBox="1"/>
          <p:nvPr/>
        </p:nvSpPr>
        <p:spPr>
          <a:xfrm>
            <a:off x="1341699" y="3526689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561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8424BE-21CD-4605-F213-ADBE57223926}"/>
              </a:ext>
            </a:extLst>
          </p:cNvPr>
          <p:cNvSpPr txBox="1"/>
          <p:nvPr/>
        </p:nvSpPr>
        <p:spPr>
          <a:xfrm>
            <a:off x="6847366" y="3634411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5706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C67673-C7A0-E478-5784-A52C6B0E9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1790"/>
              </p:ext>
            </p:extLst>
          </p:nvPr>
        </p:nvGraphicFramePr>
        <p:xfrm>
          <a:off x="7696200" y="3917950"/>
          <a:ext cx="23574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1650960" progId="Equation.DSMT4">
                  <p:embed/>
                </p:oleObj>
              </mc:Choice>
              <mc:Fallback>
                <p:oleObj name="Equation" r:id="rId9" imgW="2349360" imgH="1650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249B50-9911-6633-1BAB-62003097E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3917950"/>
                        <a:ext cx="2357438" cy="160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480E073-B12B-E67F-077B-A5035AEF30AD}"/>
              </a:ext>
            </a:extLst>
          </p:cNvPr>
          <p:cNvSpPr txBox="1"/>
          <p:nvPr/>
        </p:nvSpPr>
        <p:spPr>
          <a:xfrm>
            <a:off x="1425299" y="6181224"/>
            <a:ext cx="8951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oherent pair production eats up the 7.5 </a:t>
            </a:r>
            <a:r>
              <a:rPr lang="en-US" sz="1800" dirty="0" err="1">
                <a:solidFill>
                  <a:srgbClr val="FF0000"/>
                </a:solidFill>
              </a:rPr>
              <a:t>TeV</a:t>
            </a:r>
            <a:r>
              <a:rPr lang="en-US" sz="1800" dirty="0">
                <a:solidFill>
                  <a:srgbClr val="FF0000"/>
                </a:solidFill>
              </a:rPr>
              <a:t> photons and produces many e+ that pinch the e- beam leading to higher fields and even more coherent pair production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9B59E8-135D-9B24-21CE-84CAA06B4C52}"/>
              </a:ext>
            </a:extLst>
          </p:cNvPr>
          <p:cNvSpPr/>
          <p:nvPr/>
        </p:nvSpPr>
        <p:spPr>
          <a:xfrm>
            <a:off x="1400171" y="5858819"/>
            <a:ext cx="9953627" cy="3224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A6403B-8B92-CA16-9364-849C94BCA6AD}"/>
              </a:ext>
            </a:extLst>
          </p:cNvPr>
          <p:cNvSpPr txBox="1"/>
          <p:nvPr/>
        </p:nvSpPr>
        <p:spPr>
          <a:xfrm>
            <a:off x="4460894" y="5842276"/>
            <a:ext cx="90120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>
                <a:latin typeface="Symbol" panose="05050102010706020507" pitchFamily="18" charset="2"/>
              </a:rPr>
              <a:t>gg</a:t>
            </a:r>
            <a:r>
              <a:rPr lang="en-US" dirty="0"/>
              <a:t> (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A07FE56-D6C0-7F21-15AB-8A5D7B177DFA}"/>
              </a:ext>
            </a:extLst>
          </p:cNvPr>
          <p:cNvSpPr txBox="1"/>
          <p:nvPr/>
        </p:nvSpPr>
        <p:spPr>
          <a:xfrm>
            <a:off x="9861688" y="5831838"/>
            <a:ext cx="90120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>
                <a:latin typeface="Symbol" panose="05050102010706020507" pitchFamily="18" charset="2"/>
              </a:rPr>
              <a:t>gg</a:t>
            </a:r>
            <a:r>
              <a:rPr lang="en-US" dirty="0"/>
              <a:t> (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FE170-1C2C-AA9E-F992-8B0B1434A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95313"/>
              </p:ext>
            </p:extLst>
          </p:nvPr>
        </p:nvGraphicFramePr>
        <p:xfrm>
          <a:off x="2515580" y="2296888"/>
          <a:ext cx="2732826" cy="2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228600" progId="Equation.DSMT4">
                  <p:embed/>
                </p:oleObj>
              </mc:Choice>
              <mc:Fallback>
                <p:oleObj name="Equation" r:id="rId11" imgW="20700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580" y="2296888"/>
                        <a:ext cx="2732826" cy="2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A4A435-DF62-33FB-5FC0-C819085C5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04190"/>
              </p:ext>
            </p:extLst>
          </p:nvPr>
        </p:nvGraphicFramePr>
        <p:xfrm>
          <a:off x="7109617" y="2483085"/>
          <a:ext cx="4343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88960" imgH="228600" progId="Equation.DSMT4">
                  <p:embed/>
                </p:oleObj>
              </mc:Choice>
              <mc:Fallback>
                <p:oleObj name="Equation" r:id="rId13" imgW="32889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FE170-1C2C-AA9E-F992-8B0B1434A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9617" y="2483085"/>
                        <a:ext cx="434340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60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5</a:t>
            </a:fld>
            <a:endParaRPr dirty="0"/>
          </a:p>
        </p:txBody>
      </p:sp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64504" y="252366"/>
            <a:ext cx="10597020" cy="824872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rmAutofit fontScale="90000"/>
          </a:bodyPr>
          <a:lstStyle/>
          <a:p>
            <a:r>
              <a:rPr lang="en-US" sz="2800" dirty="0"/>
              <a:t>e</a:t>
            </a:r>
            <a:r>
              <a:rPr lang="en-US" sz="2800" baseline="30000" dirty="0"/>
              <a:t>- </a:t>
            </a:r>
            <a:r>
              <a:rPr lang="en-US" sz="2800" dirty="0">
                <a:latin typeface="Symbol" panose="05050102010706020507" pitchFamily="18" charset="2"/>
              </a:rPr>
              <a:t>g</a:t>
            </a:r>
            <a:r>
              <a:rPr lang="en-US" sz="2800" dirty="0"/>
              <a:t> collisions at </a:t>
            </a:r>
            <a:r>
              <a:rPr lang="en-US" sz="2800" dirty="0" err="1"/>
              <a:t>E</a:t>
            </a:r>
            <a:r>
              <a:rPr lang="en-US" sz="2800" baseline="-25000" dirty="0" err="1"/>
              <a:t>e</a:t>
            </a:r>
            <a:r>
              <a:rPr lang="en-US" sz="2800" baseline="-25000" dirty="0" err="1">
                <a:latin typeface="Symbol" panose="05050102010706020507" pitchFamily="18" charset="2"/>
              </a:rPr>
              <a:t>g</a:t>
            </a:r>
            <a:r>
              <a:rPr lang="en-US" sz="2800" dirty="0"/>
              <a:t>=140 GeV    I.P. geometric  e</a:t>
            </a:r>
            <a:r>
              <a:rPr lang="en-US" sz="2800" baseline="30000" dirty="0"/>
              <a:t>-</a:t>
            </a:r>
            <a:r>
              <a:rPr lang="en-US" sz="2800" dirty="0"/>
              <a:t>  </a:t>
            </a:r>
            <a:r>
              <a:rPr lang="en-US" sz="2800" dirty="0" err="1">
                <a:latin typeface="Symbol" panose="05050102010706020507" pitchFamily="18" charset="2"/>
              </a:rPr>
              <a:t>s</a:t>
            </a:r>
            <a:r>
              <a:rPr lang="en-US" sz="2800" baseline="-25000" dirty="0" err="1"/>
              <a:t>x</a:t>
            </a:r>
            <a:r>
              <a:rPr lang="en-US" sz="2800" dirty="0" err="1"/>
              <a:t>,</a:t>
            </a:r>
            <a:r>
              <a:rPr lang="en-US" sz="2800" dirty="0" err="1">
                <a:latin typeface="Symbol" panose="05050102010706020507" pitchFamily="18" charset="2"/>
              </a:rPr>
              <a:t>s</a:t>
            </a:r>
            <a:r>
              <a:rPr lang="en-US" sz="2800" baseline="-25000" dirty="0" err="1"/>
              <a:t>y</a:t>
            </a:r>
            <a:r>
              <a:rPr lang="en-US" sz="2800" dirty="0"/>
              <a:t>=5.1 nm</a:t>
            </a:r>
            <a:br>
              <a:rPr lang="en-US" sz="2800" baseline="30000" dirty="0"/>
            </a:br>
            <a:endParaRPr sz="2800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D3C80CF-31EA-3017-6ECB-8869FDC0B2EC}"/>
              </a:ext>
            </a:extLst>
          </p:cNvPr>
          <p:cNvGrpSpPr/>
          <p:nvPr/>
        </p:nvGrpSpPr>
        <p:grpSpPr>
          <a:xfrm>
            <a:off x="429316" y="1009338"/>
            <a:ext cx="3286193" cy="2861973"/>
            <a:chOff x="447607" y="526852"/>
            <a:chExt cx="3286193" cy="2861973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06AA743-2F2B-FE73-0F4A-F6BD410810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545143"/>
                </p:ext>
              </p:extLst>
            </p:nvPr>
          </p:nvGraphicFramePr>
          <p:xfrm>
            <a:off x="2844800" y="3185625"/>
            <a:ext cx="508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960" imgH="203040" progId="Equation.DSMT4">
                    <p:embed/>
                  </p:oleObj>
                </mc:Choice>
                <mc:Fallback>
                  <p:oleObj name="Equation" r:id="rId3" imgW="50796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6AE246D-7D34-4AEA-9017-D6006F6B8B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44800" y="3185625"/>
                          <a:ext cx="508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3CC1A932-042D-0E5A-1221-5158FAA399B4}"/>
                </a:ext>
              </a:extLst>
            </p:cNvPr>
            <p:cNvGrpSpPr/>
            <p:nvPr/>
          </p:nvGrpSpPr>
          <p:grpSpPr>
            <a:xfrm>
              <a:off x="447607" y="526852"/>
              <a:ext cx="3286193" cy="2666710"/>
              <a:chOff x="447607" y="526852"/>
              <a:chExt cx="3286193" cy="2666710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1E8FD17D-2522-B453-B1C4-A51F33FF4E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9146" y="526852"/>
                <a:ext cx="2884654" cy="2666710"/>
              </a:xfrm>
              <a:prstGeom prst="rect">
                <a:avLst/>
              </a:prstGeom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B6550FD-B74B-044E-DE5D-997DE142961E}"/>
                  </a:ext>
                </a:extLst>
              </p:cNvPr>
              <p:cNvSpPr txBox="1"/>
              <p:nvPr/>
            </p:nvSpPr>
            <p:spPr>
              <a:xfrm rot="16200000">
                <a:off x="-208983" y="1706317"/>
                <a:ext cx="16209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N</a:t>
                </a:r>
                <a:r>
                  <a:rPr lang="en-US" sz="1400" baseline="-25000" dirty="0"/>
                  <a:t>e-</a:t>
                </a:r>
                <a:r>
                  <a:rPr lang="en-US" sz="1400" dirty="0"/>
                  <a:t> in 3.3 </a:t>
                </a:r>
                <a:r>
                  <a:rPr lang="en-US" sz="1400" dirty="0">
                    <a:latin typeface="Symbol" panose="05050102010706020507" pitchFamily="18" charset="2"/>
                  </a:rPr>
                  <a:t>m</a:t>
                </a:r>
                <a:r>
                  <a:rPr lang="en-US" sz="1400" dirty="0"/>
                  <a:t>m slice</a:t>
                </a:r>
                <a:endParaRPr lang="en-US" sz="1400" baseline="30000" dirty="0"/>
              </a:p>
            </p:txBody>
          </p:sp>
        </p:grp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CE1D039-1233-0C19-D1E3-E755554CF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46610"/>
              </p:ext>
            </p:extLst>
          </p:nvPr>
        </p:nvGraphicFramePr>
        <p:xfrm>
          <a:off x="8239125" y="2303463"/>
          <a:ext cx="3695700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1879560" progId="Equation.DSMT4">
                  <p:embed/>
                </p:oleObj>
              </mc:Choice>
              <mc:Fallback>
                <p:oleObj name="Equation" r:id="rId6" imgW="2641320" imgH="1879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62040A7-AD4E-4582-A556-5294708F3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25" y="2303463"/>
                        <a:ext cx="3695700" cy="263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BCEF75-4647-5639-EFED-9EB2FB02E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92405"/>
              </p:ext>
            </p:extLst>
          </p:nvPr>
        </p:nvGraphicFramePr>
        <p:xfrm>
          <a:off x="2571593" y="186872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143000" progId="Equation.DSMT4">
                  <p:embed/>
                </p:oleObj>
              </mc:Choice>
              <mc:Fallback>
                <p:oleObj name="Equation" r:id="rId8" imgW="914400" imgH="1143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C1FDFB5-2233-4FB2-84AB-A1576A5186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1593" y="1868720"/>
                        <a:ext cx="914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F8333938-FF36-20C2-32E3-C715C7A2C167}"/>
              </a:ext>
            </a:extLst>
          </p:cNvPr>
          <p:cNvGrpSpPr/>
          <p:nvPr/>
        </p:nvGrpSpPr>
        <p:grpSpPr>
          <a:xfrm>
            <a:off x="4914939" y="943404"/>
            <a:ext cx="3184923" cy="2908009"/>
            <a:chOff x="4806674" y="1057429"/>
            <a:chExt cx="3184923" cy="2908009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DAA791E1-E597-D91A-3AD2-B166F4993C6B}"/>
                </a:ext>
              </a:extLst>
            </p:cNvPr>
            <p:cNvGrpSpPr/>
            <p:nvPr/>
          </p:nvGrpSpPr>
          <p:grpSpPr>
            <a:xfrm>
              <a:off x="4806674" y="1057429"/>
              <a:ext cx="3184923" cy="2908009"/>
              <a:chOff x="4806674" y="526852"/>
              <a:chExt cx="3184923" cy="2908009"/>
            </a:xfrm>
          </p:grpSpPr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1CC1DC3D-51DC-AF4D-D565-810D645625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4547103"/>
                  </p:ext>
                </p:extLst>
              </p:nvPr>
            </p:nvGraphicFramePr>
            <p:xfrm>
              <a:off x="6737350" y="3231661"/>
              <a:ext cx="508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07960" imgH="203040" progId="Equation.DSMT4">
                      <p:embed/>
                    </p:oleObj>
                  </mc:Choice>
                  <mc:Fallback>
                    <p:oleObj name="Equation" r:id="rId10" imgW="507960" imgH="20304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C4EDB3A9-64CB-4347-96E1-89F83608171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737350" y="3231661"/>
                            <a:ext cx="508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F9CC0EA-A407-D035-DD54-0FA04317BEF1}"/>
                  </a:ext>
                </a:extLst>
              </p:cNvPr>
              <p:cNvGrpSpPr/>
              <p:nvPr/>
            </p:nvGrpSpPr>
            <p:grpSpPr>
              <a:xfrm>
                <a:off x="4806674" y="526852"/>
                <a:ext cx="3184923" cy="2666710"/>
                <a:chOff x="4806674" y="526852"/>
                <a:chExt cx="3184923" cy="2666710"/>
              </a:xfrm>
            </p:grpSpPr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4B7B1F35-3C79-DBDB-7A6C-91A38121CD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105400" y="526852"/>
                  <a:ext cx="2886197" cy="2666710"/>
                </a:xfrm>
                <a:prstGeom prst="rect">
                  <a:avLst/>
                </a:prstGeom>
              </p:spPr>
            </p:pic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6121974-951B-1BFF-1782-7EFDB2405264}"/>
                    </a:ext>
                  </a:extLst>
                </p:cNvPr>
                <p:cNvSpPr txBox="1"/>
                <p:nvPr/>
              </p:nvSpPr>
              <p:spPr>
                <a:xfrm rot="16200000">
                  <a:off x="4150084" y="1755755"/>
                  <a:ext cx="162095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N</a:t>
                  </a:r>
                  <a:r>
                    <a:rPr lang="en-US" sz="1400" baseline="-25000" dirty="0"/>
                    <a:t>e-</a:t>
                  </a:r>
                  <a:r>
                    <a:rPr lang="en-US" sz="1400" dirty="0"/>
                    <a:t> in 3.3 </a:t>
                  </a:r>
                  <a:r>
                    <a:rPr lang="en-US" sz="1400" dirty="0">
                      <a:latin typeface="Symbol" panose="05050102010706020507" pitchFamily="18" charset="2"/>
                    </a:rPr>
                    <a:t>m</a:t>
                  </a:r>
                  <a:r>
                    <a:rPr lang="en-US" sz="1400" dirty="0"/>
                    <a:t>m slice</a:t>
                  </a:r>
                  <a:endParaRPr lang="en-US" sz="1400" baseline="30000" dirty="0"/>
                </a:p>
              </p:txBody>
            </p:sp>
          </p:grpSp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36A4376-4AAE-97CF-5D82-45DCCC4A8A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86771"/>
                </p:ext>
              </p:extLst>
            </p:nvPr>
          </p:nvGraphicFramePr>
          <p:xfrm>
            <a:off x="6788150" y="1960982"/>
            <a:ext cx="9144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1143000" progId="Equation.DSMT4">
                    <p:embed/>
                  </p:oleObj>
                </mc:Choice>
                <mc:Fallback>
                  <p:oleObj name="Equation" r:id="rId13" imgW="914400" imgH="114300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5ADCE511-A711-404F-BFFE-7499E52170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88150" y="1960982"/>
                          <a:ext cx="914400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34DF521-C85A-77A7-2004-488A85399C81}"/>
              </a:ext>
            </a:extLst>
          </p:cNvPr>
          <p:cNvGrpSpPr/>
          <p:nvPr/>
        </p:nvGrpSpPr>
        <p:grpSpPr>
          <a:xfrm>
            <a:off x="494174" y="3945628"/>
            <a:ext cx="3239626" cy="2901462"/>
            <a:chOff x="494174" y="3945628"/>
            <a:chExt cx="3239626" cy="2901462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F02693F-D995-C3E0-52BB-3C080B8BA22D}"/>
                </a:ext>
              </a:extLst>
            </p:cNvPr>
            <p:cNvGrpSpPr/>
            <p:nvPr/>
          </p:nvGrpSpPr>
          <p:grpSpPr>
            <a:xfrm>
              <a:off x="494174" y="3945628"/>
              <a:ext cx="3239626" cy="2901462"/>
              <a:chOff x="494174" y="3626338"/>
              <a:chExt cx="3239626" cy="2901462"/>
            </a:xfrm>
          </p:grpSpPr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C6DB6476-6417-429D-8AB0-AEBA290C49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3637874"/>
                  </p:ext>
                </p:extLst>
              </p:nvPr>
            </p:nvGraphicFramePr>
            <p:xfrm>
              <a:off x="2743200" y="6324600"/>
              <a:ext cx="508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507960" imgH="203040" progId="Equation.DSMT4">
                      <p:embed/>
                    </p:oleObj>
                  </mc:Choice>
                  <mc:Fallback>
                    <p:oleObj name="Equation" r:id="rId15" imgW="507960" imgH="20304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21EC22B8-4856-4A64-B5F6-7E230D1230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743200" y="6324600"/>
                            <a:ext cx="508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E6D39FF3-B0D4-2494-210E-CE37CC50783F}"/>
                  </a:ext>
                </a:extLst>
              </p:cNvPr>
              <p:cNvGrpSpPr/>
              <p:nvPr/>
            </p:nvGrpSpPr>
            <p:grpSpPr>
              <a:xfrm>
                <a:off x="494174" y="3626338"/>
                <a:ext cx="3239626" cy="2653813"/>
                <a:chOff x="494174" y="3626338"/>
                <a:chExt cx="3239626" cy="2653813"/>
              </a:xfrm>
            </p:grpSpPr>
            <p:pic>
              <p:nvPicPr>
                <p:cNvPr id="10" name="Picture 9">
                  <a:extLst>
                    <a:ext uri="{FF2B5EF4-FFF2-40B4-BE49-F238E27FC236}">
                      <a16:creationId xmlns:a16="http://schemas.microsoft.com/office/drawing/2014/main" id="{BED51A41-2DF8-B699-29E2-1C6FDBE1342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76663" y="3626338"/>
                  <a:ext cx="2857137" cy="2653813"/>
                </a:xfrm>
                <a:prstGeom prst="rect">
                  <a:avLst/>
                </a:prstGeom>
              </p:spPr>
            </p:pic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056135B-033F-1E8A-8F64-70D6E7B1E3CE}"/>
                    </a:ext>
                  </a:extLst>
                </p:cNvPr>
                <p:cNvSpPr txBox="1"/>
                <p:nvPr/>
              </p:nvSpPr>
              <p:spPr>
                <a:xfrm rot="16200000">
                  <a:off x="-197682" y="4882029"/>
                  <a:ext cx="169148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N</a:t>
                  </a:r>
                  <a:r>
                    <a:rPr lang="en-US" sz="1400" baseline="-25000" dirty="0"/>
                    <a:t>e+</a:t>
                  </a:r>
                  <a:r>
                    <a:rPr lang="en-US" sz="1400" dirty="0"/>
                    <a:t> in 3.3 </a:t>
                  </a:r>
                  <a:r>
                    <a:rPr lang="en-US" sz="1400" dirty="0">
                      <a:latin typeface="Symbol" panose="05050102010706020507" pitchFamily="18" charset="2"/>
                    </a:rPr>
                    <a:t>m</a:t>
                  </a:r>
                  <a:r>
                    <a:rPr lang="en-US" sz="1400" dirty="0"/>
                    <a:t>m slice</a:t>
                  </a:r>
                  <a:endParaRPr lang="en-US" sz="1400" baseline="30000" dirty="0"/>
                </a:p>
              </p:txBody>
            </p:sp>
          </p:grpSp>
        </p:grp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E85D0A2-7BFF-1B5F-72A9-9E83A54EB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68811"/>
                </p:ext>
              </p:extLst>
            </p:nvPr>
          </p:nvGraphicFramePr>
          <p:xfrm>
            <a:off x="2590800" y="4910202"/>
            <a:ext cx="9144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14400" imgH="1143000" progId="Equation.DSMT4">
                    <p:embed/>
                  </p:oleObj>
                </mc:Choice>
                <mc:Fallback>
                  <p:oleObj name="Equation" r:id="rId18" imgW="914400" imgH="11430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9358E5DF-3AB9-45F3-83D1-C200A0FB9B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90800" y="4910202"/>
                          <a:ext cx="914400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F432FA3-B12C-08CD-8589-2FD8B1CBED00}"/>
              </a:ext>
            </a:extLst>
          </p:cNvPr>
          <p:cNvGrpSpPr/>
          <p:nvPr/>
        </p:nvGrpSpPr>
        <p:grpSpPr>
          <a:xfrm>
            <a:off x="4761051" y="3871311"/>
            <a:ext cx="3230546" cy="2936585"/>
            <a:chOff x="4761051" y="3871311"/>
            <a:chExt cx="3230546" cy="2936585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7D4D445-9C67-6A44-F2BA-18F8AABB2479}"/>
                </a:ext>
              </a:extLst>
            </p:cNvPr>
            <p:cNvGrpSpPr/>
            <p:nvPr/>
          </p:nvGrpSpPr>
          <p:grpSpPr>
            <a:xfrm>
              <a:off x="4761051" y="3871311"/>
              <a:ext cx="3230546" cy="2936585"/>
              <a:chOff x="4761051" y="3626339"/>
              <a:chExt cx="3230546" cy="2936585"/>
            </a:xfrm>
          </p:grpSpPr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A8ABB6D6-33DC-AE1E-5DE8-876896F232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7912806"/>
                  </p:ext>
                </p:extLst>
              </p:nvPr>
            </p:nvGraphicFramePr>
            <p:xfrm>
              <a:off x="6737350" y="6359724"/>
              <a:ext cx="508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07960" imgH="203040" progId="Equation.DSMT4">
                      <p:embed/>
                    </p:oleObj>
                  </mc:Choice>
                  <mc:Fallback>
                    <p:oleObj name="Equation" r:id="rId20" imgW="507960" imgH="20304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890C715F-382D-4A20-A02D-6DFCA14338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737350" y="6359724"/>
                            <a:ext cx="508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11A743-CC51-4D45-3273-E40815DF939B}"/>
                  </a:ext>
                </a:extLst>
              </p:cNvPr>
              <p:cNvGrpSpPr/>
              <p:nvPr/>
            </p:nvGrpSpPr>
            <p:grpSpPr>
              <a:xfrm>
                <a:off x="4761051" y="3626339"/>
                <a:ext cx="3230546" cy="2704810"/>
                <a:chOff x="4761051" y="3626339"/>
                <a:chExt cx="3230546" cy="2704810"/>
              </a:xfrm>
            </p:grpSpPr>
            <p:pic>
              <p:nvPicPr>
                <p:cNvPr id="11" name="Picture 10">
                  <a:extLst>
                    <a:ext uri="{FF2B5EF4-FFF2-40B4-BE49-F238E27FC236}">
                      <a16:creationId xmlns:a16="http://schemas.microsoft.com/office/drawing/2014/main" id="{85C66B86-CB29-C04A-FE60-A355F70FA58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88698" y="3626339"/>
                  <a:ext cx="2902899" cy="2704810"/>
                </a:xfrm>
                <a:prstGeom prst="rect">
                  <a:avLst/>
                </a:prstGeom>
              </p:spPr>
            </p:pic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D526F96-40F8-BFC9-BFE3-C2BBFE41D94C}"/>
                    </a:ext>
                  </a:extLst>
                </p:cNvPr>
                <p:cNvSpPr txBox="1"/>
                <p:nvPr/>
              </p:nvSpPr>
              <p:spPr>
                <a:xfrm rot="16200000">
                  <a:off x="4069195" y="4799355"/>
                  <a:ext cx="169148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N</a:t>
                  </a:r>
                  <a:r>
                    <a:rPr lang="en-US" sz="1400" baseline="-25000" dirty="0"/>
                    <a:t>e+</a:t>
                  </a:r>
                  <a:r>
                    <a:rPr lang="en-US" sz="1400" dirty="0"/>
                    <a:t> in 3.3 </a:t>
                  </a:r>
                  <a:r>
                    <a:rPr lang="en-US" sz="1400" dirty="0">
                      <a:latin typeface="Symbol" panose="05050102010706020507" pitchFamily="18" charset="2"/>
                    </a:rPr>
                    <a:t>m</a:t>
                  </a:r>
                  <a:r>
                    <a:rPr lang="en-US" sz="1400" dirty="0"/>
                    <a:t>m slice</a:t>
                  </a:r>
                  <a:endParaRPr lang="en-US" sz="1400" baseline="30000" dirty="0"/>
                </a:p>
              </p:txBody>
            </p:sp>
          </p:grpSp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E063504-8C58-1E82-8504-45506A0A21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271528"/>
                </p:ext>
              </p:extLst>
            </p:nvPr>
          </p:nvGraphicFramePr>
          <p:xfrm>
            <a:off x="6823230" y="4962394"/>
            <a:ext cx="9144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14400" imgH="1143000" progId="Equation.DSMT4">
                    <p:embed/>
                  </p:oleObj>
                </mc:Choice>
                <mc:Fallback>
                  <p:oleObj name="Equation" r:id="rId23" imgW="914400" imgH="11430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4F4EC2D8-7459-40B2-9BDD-8ABC3A3F0E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823230" y="4962394"/>
                          <a:ext cx="914400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8645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6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13262"/>
              </p:ext>
            </p:extLst>
          </p:nvPr>
        </p:nvGraphicFramePr>
        <p:xfrm>
          <a:off x="6680992" y="985304"/>
          <a:ext cx="47720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1015920" progId="Equation.DSMT4">
                  <p:embed/>
                </p:oleObj>
              </mc:Choice>
              <mc:Fallback>
                <p:oleObj name="Equation" r:id="rId3" imgW="320040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0992" y="985304"/>
                        <a:ext cx="477202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1450" y="246715"/>
            <a:ext cx="11590020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x=1.2x10</a:t>
            </a:r>
            <a:r>
              <a:rPr lang="en-US" sz="2800" baseline="30000" dirty="0"/>
              <a:t>5</a:t>
            </a:r>
            <a:r>
              <a:rPr lang="en-US" sz="2800" dirty="0"/>
              <a:t>  (1 keV </a:t>
            </a:r>
            <a:r>
              <a:rPr lang="en-US" sz="2800" dirty="0">
                <a:latin typeface="Symbol" panose="05050102010706020507" pitchFamily="18" charset="2"/>
              </a:rPr>
              <a:t>g) </a:t>
            </a:r>
            <a:r>
              <a:rPr lang="en-US" sz="2800" dirty="0"/>
              <a:t> not affected as much by coherent processes   </a:t>
            </a:r>
            <a:endParaRPr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8424BE-21CD-4605-F213-ADBE57223926}"/>
              </a:ext>
            </a:extLst>
          </p:cNvPr>
          <p:cNvSpPr txBox="1"/>
          <p:nvPr/>
        </p:nvSpPr>
        <p:spPr>
          <a:xfrm>
            <a:off x="6875200" y="3964368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5706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9B59E8-135D-9B24-21CE-84CAA06B4C52}"/>
              </a:ext>
            </a:extLst>
          </p:cNvPr>
          <p:cNvSpPr/>
          <p:nvPr/>
        </p:nvSpPr>
        <p:spPr>
          <a:xfrm>
            <a:off x="1400172" y="6262852"/>
            <a:ext cx="9953627" cy="3224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FE170-1C2C-AA9E-F992-8B0B1434A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74229"/>
              </p:ext>
            </p:extLst>
          </p:nvPr>
        </p:nvGraphicFramePr>
        <p:xfrm>
          <a:off x="1400172" y="2925411"/>
          <a:ext cx="2732826" cy="2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FE170-1C2C-AA9E-F992-8B0B1434A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172" y="2925411"/>
                        <a:ext cx="2732826" cy="2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A4A435-DF62-33FB-5FC0-C819085C5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80804"/>
              </p:ext>
            </p:extLst>
          </p:nvPr>
        </p:nvGraphicFramePr>
        <p:xfrm>
          <a:off x="7109617" y="2925378"/>
          <a:ext cx="4343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228600" progId="Equation.DSMT4">
                  <p:embed/>
                </p:oleObj>
              </mc:Choice>
              <mc:Fallback>
                <p:oleObj name="Equation" r:id="rId7" imgW="32889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DA4A435-DF62-33FB-5FC0-C819085C5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9617" y="2925378"/>
                        <a:ext cx="434340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CC489F-FF45-1FBF-55D8-0442AA8FF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51169"/>
              </p:ext>
            </p:extLst>
          </p:nvPr>
        </p:nvGraphicFramePr>
        <p:xfrm>
          <a:off x="846446" y="985304"/>
          <a:ext cx="50546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1206360" progId="Equation.DSMT4">
                  <p:embed/>
                </p:oleObj>
              </mc:Choice>
              <mc:Fallback>
                <p:oleObj name="Equation" r:id="rId9" imgW="3390840" imgH="1206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446" y="985304"/>
                        <a:ext cx="505460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4AC2549-D0CF-CAD6-59FD-3F7AF84583FD}"/>
              </a:ext>
            </a:extLst>
          </p:cNvPr>
          <p:cNvGrpSpPr/>
          <p:nvPr/>
        </p:nvGrpSpPr>
        <p:grpSpPr>
          <a:xfrm>
            <a:off x="-20727" y="2415203"/>
            <a:ext cx="5871221" cy="4162739"/>
            <a:chOff x="-20727" y="2415203"/>
            <a:chExt cx="5871221" cy="416273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2A6403B-8B92-CA16-9364-849C94BCA6AD}"/>
                </a:ext>
              </a:extLst>
            </p:cNvPr>
            <p:cNvSpPr txBox="1"/>
            <p:nvPr/>
          </p:nvSpPr>
          <p:spPr>
            <a:xfrm>
              <a:off x="4445902" y="6270165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60DF6DE-2B0A-E865-68F1-0A8E3AA55A87}"/>
                </a:ext>
              </a:extLst>
            </p:cNvPr>
            <p:cNvGrpSpPr/>
            <p:nvPr/>
          </p:nvGrpSpPr>
          <p:grpSpPr>
            <a:xfrm>
              <a:off x="-20727" y="2415203"/>
              <a:ext cx="5871221" cy="3894325"/>
              <a:chOff x="0" y="2509021"/>
              <a:chExt cx="5871221" cy="3894325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45FFBB49-5742-125B-49F9-39C5F2B356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0" y="2509021"/>
                <a:ext cx="5871221" cy="3894325"/>
              </a:xfrm>
              <a:prstGeom prst="rect">
                <a:avLst/>
              </a:prstGeom>
            </p:spPr>
          </p:pic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ED4693FA-6407-578C-CE09-DE93EC93D1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7736640"/>
                  </p:ext>
                </p:extLst>
              </p:nvPr>
            </p:nvGraphicFramePr>
            <p:xfrm>
              <a:off x="2800440" y="3206906"/>
              <a:ext cx="2265362" cy="181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273040" imgH="1879560" progId="Equation.DSMT4">
                      <p:embed/>
                    </p:oleObj>
                  </mc:Choice>
                  <mc:Fallback>
                    <p:oleObj name="Equation" r:id="rId12" imgW="2273040" imgH="187956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9D66DC46-370F-A882-2F6F-B5F431CA1E5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800440" y="3206906"/>
                            <a:ext cx="2265362" cy="1819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730DC9C-9545-726C-C1DB-B4018F893035}"/>
                  </a:ext>
                </a:extLst>
              </p:cNvPr>
              <p:cNvSpPr txBox="1"/>
              <p:nvPr/>
            </p:nvSpPr>
            <p:spPr>
              <a:xfrm>
                <a:off x="1271809" y="3526689"/>
                <a:ext cx="524503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050EBB"/>
                    </a:solidFill>
                  </a:rPr>
                  <a:t>v06311</a:t>
                </a: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63A71A8-4EA4-3D98-CF9A-D83E3056F239}"/>
              </a:ext>
            </a:extLst>
          </p:cNvPr>
          <p:cNvGrpSpPr/>
          <p:nvPr/>
        </p:nvGrpSpPr>
        <p:grpSpPr>
          <a:xfrm>
            <a:off x="5880726" y="2376596"/>
            <a:ext cx="5679430" cy="4201346"/>
            <a:chOff x="5901046" y="2376596"/>
            <a:chExt cx="5679430" cy="420134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3500AE2-33FC-485F-5130-C428193089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rcRect b="8154"/>
            <a:stretch/>
          </p:blipFill>
          <p:spPr>
            <a:xfrm>
              <a:off x="5901046" y="2376596"/>
              <a:ext cx="5679430" cy="3878941"/>
            </a:xfrm>
            <a:prstGeom prst="rect">
              <a:avLst/>
            </a:prstGeom>
          </p:spPr>
        </p:pic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AC67673-C7A0-E478-5784-A52C6B0E9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191767"/>
                </p:ext>
              </p:extLst>
            </p:nvPr>
          </p:nvGraphicFramePr>
          <p:xfrm>
            <a:off x="7472215" y="4226941"/>
            <a:ext cx="2357437" cy="183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349360" imgH="1879560" progId="Equation.DSMT4">
                    <p:embed/>
                  </p:oleObj>
                </mc:Choice>
                <mc:Fallback>
                  <p:oleObj name="Equation" r:id="rId15" imgW="2349360" imgH="18795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0AC67673-C7A0-E478-5784-A52C6B0E94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72215" y="4226941"/>
                          <a:ext cx="2357437" cy="183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78BE429-F277-C0A9-9498-876ACB478B38}"/>
                </a:ext>
              </a:extLst>
            </p:cNvPr>
            <p:cNvSpPr txBox="1"/>
            <p:nvPr/>
          </p:nvSpPr>
          <p:spPr>
            <a:xfrm>
              <a:off x="10119736" y="6270165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65D7B1-DDF5-5026-5557-BCCC8804D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3847"/>
              </p:ext>
            </p:extLst>
          </p:nvPr>
        </p:nvGraphicFramePr>
        <p:xfrm>
          <a:off x="171450" y="6585255"/>
          <a:ext cx="87391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64360" imgH="228600" progId="Equation.DSMT4">
                  <p:embed/>
                </p:oleObj>
              </mc:Choice>
              <mc:Fallback>
                <p:oleObj name="Equation" r:id="rId17" imgW="80643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88C07F7-6341-6A52-2F64-FE7708E9A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450" y="6585255"/>
                        <a:ext cx="8739188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4180A5-85B6-31B4-B565-5C553A537790}"/>
              </a:ext>
            </a:extLst>
          </p:cNvPr>
          <p:cNvCxnSpPr>
            <a:cxnSpLocks/>
          </p:cNvCxnSpPr>
          <p:nvPr/>
        </p:nvCxnSpPr>
        <p:spPr>
          <a:xfrm flipV="1">
            <a:off x="2382668" y="5233737"/>
            <a:ext cx="397045" cy="1344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733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7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1063625"/>
          <a:ext cx="94472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37080" imgH="711000" progId="Equation.DSMT4">
                  <p:embed/>
                </p:oleObj>
              </mc:Choice>
              <mc:Fallback>
                <p:oleObj name="Equation" r:id="rId3" imgW="63370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8" y="1063625"/>
                        <a:ext cx="944721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D31418-A5C4-5787-4DB9-838A9A797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08025"/>
              </p:ext>
            </p:extLst>
          </p:nvPr>
        </p:nvGraphicFramePr>
        <p:xfrm>
          <a:off x="5973589" y="1953169"/>
          <a:ext cx="6107112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94080" imgH="3924000" progId="Equation.DSMT4">
                  <p:embed/>
                </p:oleObj>
              </mc:Choice>
              <mc:Fallback>
                <p:oleObj name="Equation" r:id="rId5" imgW="5194080" imgH="392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D31418-A5C4-5787-4DB9-838A9A797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589" y="1953169"/>
                        <a:ext cx="6107112" cy="447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EB3FAA7-5EE9-F090-1D98-25761C0AF013}"/>
              </a:ext>
            </a:extLst>
          </p:cNvPr>
          <p:cNvGrpSpPr/>
          <p:nvPr/>
        </p:nvGrpSpPr>
        <p:grpSpPr>
          <a:xfrm>
            <a:off x="92699" y="2024667"/>
            <a:ext cx="5688429" cy="4077485"/>
            <a:chOff x="92699" y="2024667"/>
            <a:chExt cx="5688429" cy="407748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ACFF81E-D14F-E066-2B43-779E72CF2308}"/>
                </a:ext>
              </a:extLst>
            </p:cNvPr>
            <p:cNvSpPr txBox="1"/>
            <p:nvPr/>
          </p:nvSpPr>
          <p:spPr>
            <a:xfrm>
              <a:off x="4618408" y="5794375"/>
              <a:ext cx="901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Symbol" panose="05050102010706020507" pitchFamily="18" charset="2"/>
                </a:rPr>
                <a:t>gg</a:t>
              </a:r>
              <a:r>
                <a:rPr lang="en-US" dirty="0"/>
                <a:t> (</a:t>
              </a:r>
              <a:r>
                <a:rPr lang="en-US" dirty="0" err="1"/>
                <a:t>TeV</a:t>
              </a:r>
              <a:r>
                <a:rPr lang="en-US" dirty="0"/>
                <a:t>)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60884FF-4766-F896-2BAA-FF0B0985348B}"/>
                </a:ext>
              </a:extLst>
            </p:cNvPr>
            <p:cNvGrpSpPr/>
            <p:nvPr/>
          </p:nvGrpSpPr>
          <p:grpSpPr>
            <a:xfrm>
              <a:off x="92699" y="2024667"/>
              <a:ext cx="5688429" cy="3769708"/>
              <a:chOff x="0" y="2509021"/>
              <a:chExt cx="5871221" cy="3894325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76F782FE-8304-F974-3192-011BCF91EE8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0" y="2509021"/>
                <a:ext cx="5871221" cy="3894325"/>
              </a:xfrm>
              <a:prstGeom prst="rect">
                <a:avLst/>
              </a:prstGeom>
            </p:spPr>
          </p:pic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17AFEF72-D1F9-FF27-AE65-C66E3A740B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0291" y="3318342"/>
              <a:ext cx="2265596" cy="159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73040" imgH="1650960" progId="Equation.DSMT4">
                      <p:embed/>
                    </p:oleObj>
                  </mc:Choice>
                  <mc:Fallback>
                    <p:oleObj name="Equation" r:id="rId8" imgW="2273040" imgH="165096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17AFEF72-D1F9-FF27-AE65-C66E3A740B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800291" y="3318342"/>
                            <a:ext cx="2265596" cy="15971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0C00A40-3944-6311-F3A6-79933305A851}"/>
                  </a:ext>
                </a:extLst>
              </p:cNvPr>
              <p:cNvSpPr txBox="1"/>
              <p:nvPr/>
            </p:nvSpPr>
            <p:spPr>
              <a:xfrm>
                <a:off x="1271809" y="3526689"/>
                <a:ext cx="524503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050EBB"/>
                    </a:solidFill>
                  </a:rPr>
                  <a:t>v06311</a:t>
                </a:r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F290A1-588A-CD1D-81A4-2700810DE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55478"/>
              </p:ext>
            </p:extLst>
          </p:nvPr>
        </p:nvGraphicFramePr>
        <p:xfrm>
          <a:off x="917880" y="147197"/>
          <a:ext cx="10214000" cy="65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228600" progId="Equation.DSMT4">
                  <p:embed/>
                </p:oleObj>
              </mc:Choice>
              <mc:Fallback>
                <p:oleObj name="Equation" r:id="rId10" imgW="34797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D31418-A5C4-5787-4DB9-838A9A797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7880" y="147197"/>
                        <a:ext cx="10214000" cy="65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1912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8</a:t>
            </a:fld>
            <a:endParaRPr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FCB500-2633-5D73-EFC7-15955A75A439}"/>
              </a:ext>
            </a:extLst>
          </p:cNvPr>
          <p:cNvSpPr txBox="1"/>
          <p:nvPr/>
        </p:nvSpPr>
        <p:spPr>
          <a:xfrm>
            <a:off x="3407919" y="97291"/>
            <a:ext cx="5931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Compare 15 and 10 </a:t>
            </a:r>
            <a:r>
              <a:rPr lang="en-US" sz="4000" dirty="0" err="1">
                <a:solidFill>
                  <a:srgbClr val="FF0000"/>
                </a:solidFill>
                <a:latin typeface="+mn-lt"/>
              </a:rPr>
              <a:t>TeV</a:t>
            </a:r>
            <a:endParaRPr lang="en-US" sz="40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BDA1BC5-561C-3639-F92A-5D2BC2058D8C}"/>
              </a:ext>
            </a:extLst>
          </p:cNvPr>
          <p:cNvGrpSpPr/>
          <p:nvPr/>
        </p:nvGrpSpPr>
        <p:grpSpPr>
          <a:xfrm>
            <a:off x="187722" y="1676153"/>
            <a:ext cx="5871221" cy="4162739"/>
            <a:chOff x="187722" y="1676153"/>
            <a:chExt cx="5871221" cy="416273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128E635E-1C10-37BC-1159-2BC79683BFB4}"/>
                </a:ext>
              </a:extLst>
            </p:cNvPr>
            <p:cNvGrpSpPr/>
            <p:nvPr/>
          </p:nvGrpSpPr>
          <p:grpSpPr>
            <a:xfrm>
              <a:off x="187722" y="1676153"/>
              <a:ext cx="5871221" cy="4162739"/>
              <a:chOff x="-20727" y="2415203"/>
              <a:chExt cx="5871221" cy="4162739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5D4D71-69B2-57A6-E6E7-DFDDE0538F52}"/>
                  </a:ext>
                </a:extLst>
              </p:cNvPr>
              <p:cNvSpPr txBox="1"/>
              <p:nvPr/>
            </p:nvSpPr>
            <p:spPr>
              <a:xfrm>
                <a:off x="4445902" y="6270165"/>
                <a:ext cx="901209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>
                    <a:latin typeface="Symbol" panose="05050102010706020507" pitchFamily="18" charset="2"/>
                  </a:rPr>
                  <a:t>gg</a:t>
                </a:r>
                <a:r>
                  <a:rPr lang="en-US" dirty="0"/>
                  <a:t> (</a:t>
                </a:r>
                <a:r>
                  <a:rPr lang="en-US" dirty="0" err="1"/>
                  <a:t>TeV</a:t>
                </a:r>
                <a:r>
                  <a:rPr lang="en-US" dirty="0"/>
                  <a:t>)</a:t>
                </a: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539963-B573-B493-9A41-678B89E8D138}"/>
                  </a:ext>
                </a:extLst>
              </p:cNvPr>
              <p:cNvGrpSpPr/>
              <p:nvPr/>
            </p:nvGrpSpPr>
            <p:grpSpPr>
              <a:xfrm>
                <a:off x="-20727" y="2415203"/>
                <a:ext cx="5871221" cy="3894325"/>
                <a:chOff x="0" y="2509021"/>
                <a:chExt cx="5871221" cy="3894325"/>
              </a:xfrm>
            </p:grpSpPr>
            <p:pic>
              <p:nvPicPr>
                <p:cNvPr id="12" name="Picture 11">
                  <a:extLst>
                    <a:ext uri="{FF2B5EF4-FFF2-40B4-BE49-F238E27FC236}">
                      <a16:creationId xmlns:a16="http://schemas.microsoft.com/office/drawing/2014/main" id="{99BAA429-C8CA-12BF-9A96-6416F27CC88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0" y="2509021"/>
                  <a:ext cx="5871221" cy="3894325"/>
                </a:xfrm>
                <a:prstGeom prst="rect">
                  <a:avLst/>
                </a:prstGeom>
              </p:spPr>
            </p:pic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981F2957-DF72-90A8-53ED-675ADC3F78C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68216" y="3041081"/>
                <a:ext cx="2036762" cy="1401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044440" imgH="1447560" progId="Equation.DSMT4">
                        <p:embed/>
                      </p:oleObj>
                    </mc:Choice>
                    <mc:Fallback>
                      <p:oleObj name="Equation" r:id="rId4" imgW="2044440" imgH="144756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981F2957-DF72-90A8-53ED-675ADC3F78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68216" y="3041081"/>
                              <a:ext cx="2036762" cy="14017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B24FB32A-77F8-A16C-EC48-BEBD55A4E134}"/>
                    </a:ext>
                  </a:extLst>
                </p:cNvPr>
                <p:cNvSpPr txBox="1"/>
                <p:nvPr/>
              </p:nvSpPr>
              <p:spPr>
                <a:xfrm>
                  <a:off x="1271809" y="3526689"/>
                  <a:ext cx="524503" cy="215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" dirty="0">
                      <a:solidFill>
                        <a:srgbClr val="050EBB"/>
                      </a:solidFill>
                    </a:rPr>
                    <a:t>v06311</a:t>
                  </a:r>
                </a:p>
              </p:txBody>
            </p:sp>
          </p:grpSp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186EB805-07DE-AA91-1E81-4CE629432BAF}"/>
                </a:ext>
              </a:extLst>
            </p:cNvPr>
            <p:cNvSpPr/>
            <p:nvPr/>
          </p:nvSpPr>
          <p:spPr>
            <a:xfrm>
              <a:off x="335280" y="1815378"/>
              <a:ext cx="467360" cy="2868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5063F0B-A1F0-8C33-EC39-A7A0A235BB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-244300" y="2826500"/>
            <a:ext cx="1751076" cy="32918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7123947-D83D-DBB2-F9BF-971FF16C29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5626187" y="2932316"/>
            <a:ext cx="1751076" cy="329184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96A6836-EC6C-DB74-B9FB-C7545171756F}"/>
              </a:ext>
            </a:extLst>
          </p:cNvPr>
          <p:cNvGrpSpPr/>
          <p:nvPr/>
        </p:nvGrpSpPr>
        <p:grpSpPr>
          <a:xfrm>
            <a:off x="6205855" y="1590040"/>
            <a:ext cx="5671185" cy="4198761"/>
            <a:chOff x="6148705" y="1590040"/>
            <a:chExt cx="5671185" cy="4198761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FDEB18C-DB6C-44E4-51F7-4AE9E82A5716}"/>
                </a:ext>
              </a:extLst>
            </p:cNvPr>
            <p:cNvGrpSpPr/>
            <p:nvPr/>
          </p:nvGrpSpPr>
          <p:grpSpPr>
            <a:xfrm>
              <a:off x="6148705" y="1590040"/>
              <a:ext cx="5671185" cy="4198761"/>
              <a:chOff x="6148705" y="1590040"/>
              <a:chExt cx="5671185" cy="4198761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72B2BE13-942D-A7C4-C227-A65A2B64100B}"/>
                  </a:ext>
                </a:extLst>
              </p:cNvPr>
              <p:cNvGrpSpPr/>
              <p:nvPr/>
            </p:nvGrpSpPr>
            <p:grpSpPr>
              <a:xfrm>
                <a:off x="6148705" y="1590040"/>
                <a:ext cx="5671185" cy="4198761"/>
                <a:chOff x="6148705" y="1590040"/>
                <a:chExt cx="5671185" cy="4198761"/>
              </a:xfrm>
            </p:grpSpPr>
            <p:grpSp>
              <p:nvGrpSpPr>
                <p:cNvPr id="7" name="Group 6">
                  <a:extLst>
                    <a:ext uri="{FF2B5EF4-FFF2-40B4-BE49-F238E27FC236}">
                      <a16:creationId xmlns:a16="http://schemas.microsoft.com/office/drawing/2014/main" id="{3E7C8036-606B-020E-D512-EC3903D733DB}"/>
                    </a:ext>
                  </a:extLst>
                </p:cNvPr>
                <p:cNvGrpSpPr/>
                <p:nvPr/>
              </p:nvGrpSpPr>
              <p:grpSpPr>
                <a:xfrm>
                  <a:off x="6148705" y="1822451"/>
                  <a:ext cx="5671185" cy="3966350"/>
                  <a:chOff x="6148705" y="1746251"/>
                  <a:chExt cx="5671185" cy="3966350"/>
                </a:xfrm>
              </p:grpSpPr>
              <p:grpSp>
                <p:nvGrpSpPr>
                  <p:cNvPr id="8" name="Group 7">
                    <a:extLst>
                      <a:ext uri="{FF2B5EF4-FFF2-40B4-BE49-F238E27FC236}">
                        <a16:creationId xmlns:a16="http://schemas.microsoft.com/office/drawing/2014/main" id="{0200EBEC-6229-0378-2248-5541BD0D5537}"/>
                      </a:ext>
                    </a:extLst>
                  </p:cNvPr>
                  <p:cNvGrpSpPr/>
                  <p:nvPr/>
                </p:nvGrpSpPr>
                <p:grpSpPr>
                  <a:xfrm>
                    <a:off x="6155079" y="1746251"/>
                    <a:ext cx="5664811" cy="3966350"/>
                    <a:chOff x="642314" y="1831504"/>
                    <a:chExt cx="5529148" cy="3860775"/>
                  </a:xfrm>
                </p:grpSpPr>
                <p:pic>
                  <p:nvPicPr>
                    <p:cNvPr id="3" name="Picture 2">
                      <a:extLst>
                        <a:ext uri="{FF2B5EF4-FFF2-40B4-BE49-F238E27FC236}">
                          <a16:creationId xmlns:a16="http://schemas.microsoft.com/office/drawing/2014/main" id="{F0C5C9EB-1D22-A47D-1E14-19AB3F01A80A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7"/>
                    <a:srcRect t="6960" b="24159"/>
                    <a:stretch/>
                  </p:blipFill>
                  <p:spPr>
                    <a:xfrm>
                      <a:off x="642314" y="1831504"/>
                      <a:ext cx="5529148" cy="3464439"/>
                    </a:xfrm>
                    <a:prstGeom prst="rect">
                      <a:avLst/>
                    </a:prstGeom>
                  </p:spPr>
                </p:pic>
                <p:graphicFrame>
                  <p:nvGraphicFramePr>
                    <p:cNvPr id="4" name="Object 3">
                      <a:extLst>
                        <a:ext uri="{FF2B5EF4-FFF2-40B4-BE49-F238E27FC236}">
                          <a16:creationId xmlns:a16="http://schemas.microsoft.com/office/drawing/2014/main" id="{6432585E-E2AC-6859-6F56-DF3760748BD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62620918"/>
                        </p:ext>
                      </p:extLst>
                    </p:nvPr>
                  </p:nvGraphicFramePr>
                  <p:xfrm>
                    <a:off x="3310189" y="2101922"/>
                    <a:ext cx="2049964" cy="14030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8" imgW="2057400" imgH="1447560" progId="Equation.DSMT4">
                            <p:embed/>
                          </p:oleObj>
                        </mc:Choice>
                        <mc:Fallback>
                          <p:oleObj name="Equation" r:id="rId8" imgW="2057400" imgH="1447560" progId="Equation.DSMT4">
                            <p:embed/>
                            <p:pic>
                              <p:nvPicPr>
                                <p:cNvPr id="4" name="Object 3">
                                  <a:extLst>
                                    <a:ext uri="{FF2B5EF4-FFF2-40B4-BE49-F238E27FC236}">
                                      <a16:creationId xmlns:a16="http://schemas.microsoft.com/office/drawing/2014/main" id="{6432585E-E2AC-6859-6F56-DF3760748BD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10189" y="2101922"/>
                                  <a:ext cx="2049964" cy="140308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" name="TextBox 5">
                      <a:extLst>
                        <a:ext uri="{FF2B5EF4-FFF2-40B4-BE49-F238E27FC236}">
                          <a16:creationId xmlns:a16="http://schemas.microsoft.com/office/drawing/2014/main" id="{BA9687A6-CFDA-DB96-1EF2-25571712DC7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967186" y="5415280"/>
                      <a:ext cx="798617" cy="27699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/>
                        <a:t>E</a:t>
                      </a:r>
                      <a:r>
                        <a:rPr lang="en-US" sz="1200" baseline="-25000" dirty="0">
                          <a:latin typeface="Symbol" panose="05050102010706020507" pitchFamily="18" charset="2"/>
                        </a:rPr>
                        <a:t>gg</a:t>
                      </a:r>
                      <a:r>
                        <a:rPr lang="en-US" sz="1200" dirty="0"/>
                        <a:t> (</a:t>
                      </a:r>
                      <a:r>
                        <a:rPr lang="en-US" sz="1200" dirty="0" err="1"/>
                        <a:t>TeV</a:t>
                      </a:r>
                      <a:r>
                        <a:rPr lang="en-US" sz="1200" dirty="0"/>
                        <a:t>)</a:t>
                      </a:r>
                    </a:p>
                  </p:txBody>
                </p:sp>
              </p:grpSp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0F2D3618-3A24-6444-96F2-9E19CAAA8188}"/>
                      </a:ext>
                    </a:extLst>
                  </p:cNvPr>
                  <p:cNvSpPr/>
                  <p:nvPr/>
                </p:nvSpPr>
                <p:spPr>
                  <a:xfrm>
                    <a:off x="6148705" y="1784898"/>
                    <a:ext cx="467360" cy="286838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pic>
              <p:nvPicPr>
                <p:cNvPr id="19" name="Picture 18">
                  <a:extLst>
                    <a:ext uri="{FF2B5EF4-FFF2-40B4-BE49-F238E27FC236}">
                      <a16:creationId xmlns:a16="http://schemas.microsoft.com/office/drawing/2014/main" id="{F0C5C9EB-1D22-A47D-1E14-19AB3F01A80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/>
                <a:srcRect b="93414"/>
                <a:stretch/>
              </p:blipFill>
              <p:spPr>
                <a:xfrm>
                  <a:off x="6148705" y="1590040"/>
                  <a:ext cx="5664811" cy="284575"/>
                </a:xfrm>
                <a:prstGeom prst="rect">
                  <a:avLst/>
                </a:prstGeom>
              </p:spPr>
            </p:pic>
          </p:grp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E093CF4E-EA1B-8A78-02CD-980FCEDE1F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t="82131" b="9420"/>
              <a:stretch/>
            </p:blipFill>
            <p:spPr>
              <a:xfrm>
                <a:off x="6155079" y="5223126"/>
                <a:ext cx="5664811" cy="365100"/>
              </a:xfrm>
              <a:prstGeom prst="rect">
                <a:avLst/>
              </a:prstGeom>
            </p:spPr>
          </p:pic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7547CCD-C80E-734B-C812-227816F58546}"/>
                  </a:ext>
                </a:extLst>
              </p:cNvPr>
              <p:cNvSpPr/>
              <p:nvPr/>
            </p:nvSpPr>
            <p:spPr>
              <a:xfrm>
                <a:off x="6501725" y="5093485"/>
                <a:ext cx="467360" cy="4376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5F28DD95-E75B-E403-C504-1097492B910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6200000">
              <a:off x="5683337" y="3084716"/>
              <a:ext cx="1751076" cy="3291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9199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9</a:t>
            </a:fld>
            <a:endParaRPr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FCB500-2633-5D73-EFC7-15955A75A439}"/>
              </a:ext>
            </a:extLst>
          </p:cNvPr>
          <p:cNvSpPr txBox="1"/>
          <p:nvPr/>
        </p:nvSpPr>
        <p:spPr>
          <a:xfrm>
            <a:off x="540280" y="93464"/>
            <a:ext cx="11258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+mn-lt"/>
              </a:rPr>
              <a:t> 10 </a:t>
            </a:r>
            <a:r>
              <a:rPr lang="en-US" sz="4000" dirty="0" err="1">
                <a:solidFill>
                  <a:srgbClr val="FF0000"/>
                </a:solidFill>
                <a:latin typeface="+mn-lt"/>
              </a:rPr>
              <a:t>TeV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Symbol" panose="05050102010706020507" pitchFamily="18" charset="2"/>
              </a:rPr>
              <a:t>gg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 Luminosity: Compton vs </a:t>
            </a:r>
            <a:r>
              <a:rPr lang="en-US" sz="40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4000" baseline="30000" dirty="0">
                <a:solidFill>
                  <a:srgbClr val="FF0000"/>
                </a:solidFill>
                <a:latin typeface="+mn-lt"/>
              </a:rPr>
              <a:t>-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4000" baseline="30000" dirty="0">
                <a:solidFill>
                  <a:srgbClr val="FF0000"/>
                </a:solidFill>
                <a:latin typeface="+mn-lt"/>
              </a:rPr>
              <a:t>-</a:t>
            </a:r>
            <a:r>
              <a:rPr lang="en-US" sz="4000" dirty="0">
                <a:solidFill>
                  <a:srgbClr val="FF0000"/>
                </a:solidFill>
                <a:latin typeface="+mn-lt"/>
              </a:rPr>
              <a:t> Collider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7BB94F7-0C77-54CD-AC9E-4015C1C75EF6}"/>
              </a:ext>
            </a:extLst>
          </p:cNvPr>
          <p:cNvGrpSpPr/>
          <p:nvPr/>
        </p:nvGrpSpPr>
        <p:grpSpPr>
          <a:xfrm>
            <a:off x="335280" y="1544320"/>
            <a:ext cx="5664811" cy="4198759"/>
            <a:chOff x="335280" y="1544320"/>
            <a:chExt cx="5664811" cy="419875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00EBEC-6229-0378-2248-5541BD0D5537}"/>
                </a:ext>
              </a:extLst>
            </p:cNvPr>
            <p:cNvGrpSpPr/>
            <p:nvPr/>
          </p:nvGrpSpPr>
          <p:grpSpPr>
            <a:xfrm>
              <a:off x="335280" y="1544320"/>
              <a:ext cx="5664811" cy="4198759"/>
              <a:chOff x="663983" y="1605280"/>
              <a:chExt cx="5529148" cy="4086999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F0C5C9EB-1D22-A47D-1E14-19AB3F01A80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9420"/>
              <a:stretch/>
            </p:blipFill>
            <p:spPr>
              <a:xfrm>
                <a:off x="663983" y="1605280"/>
                <a:ext cx="5529148" cy="3810000"/>
              </a:xfrm>
              <a:prstGeom prst="rect">
                <a:avLst/>
              </a:prstGeom>
            </p:spPr>
          </p:pic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6432585E-E2AC-6859-6F56-DF3760748B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3834484"/>
                  </p:ext>
                </p:extLst>
              </p:nvPr>
            </p:nvGraphicFramePr>
            <p:xfrm>
              <a:off x="3310189" y="1998082"/>
              <a:ext cx="2049964" cy="16116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57400" imgH="1663560" progId="Equation.DSMT4">
                      <p:embed/>
                    </p:oleObj>
                  </mc:Choice>
                  <mc:Fallback>
                    <p:oleObj name="Equation" r:id="rId4" imgW="2057400" imgH="166356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6432585E-E2AC-6859-6F56-DF3760748BD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310189" y="1998082"/>
                            <a:ext cx="2049964" cy="16116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9687A6-CFDA-DB96-1EF2-25571712DC79}"/>
                  </a:ext>
                </a:extLst>
              </p:cNvPr>
              <p:cNvSpPr txBox="1"/>
              <p:nvPr/>
            </p:nvSpPr>
            <p:spPr>
              <a:xfrm>
                <a:off x="4967186" y="5415280"/>
                <a:ext cx="79861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E</a:t>
                </a:r>
                <a:r>
                  <a:rPr lang="en-US" sz="1200" baseline="-25000" dirty="0">
                    <a:latin typeface="Symbol" panose="05050102010706020507" pitchFamily="18" charset="2"/>
                  </a:rPr>
                  <a:t>gg</a:t>
                </a:r>
                <a:r>
                  <a:rPr lang="en-US" sz="1200" dirty="0"/>
                  <a:t> (</a:t>
                </a:r>
                <a:r>
                  <a:rPr lang="en-US" sz="1200" dirty="0" err="1"/>
                  <a:t>TeV</a:t>
                </a:r>
                <a:r>
                  <a:rPr lang="en-US" sz="1200" dirty="0"/>
                  <a:t>)</a:t>
                </a:r>
              </a:p>
            </p:txBody>
          </p:sp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6C129BB-77AB-171B-727E-0AA9295B36B1}"/>
                </a:ext>
              </a:extLst>
            </p:cNvPr>
            <p:cNvSpPr/>
            <p:nvPr/>
          </p:nvSpPr>
          <p:spPr>
            <a:xfrm>
              <a:off x="335280" y="1815378"/>
              <a:ext cx="467360" cy="2868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169F021-9CD9-021A-4B00-5E5AD0C3C0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-196675" y="2826500"/>
            <a:ext cx="1751076" cy="329184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5AE81D1-AE98-A84C-073C-21BDF7D6038A}"/>
              </a:ext>
            </a:extLst>
          </p:cNvPr>
          <p:cNvGrpSpPr/>
          <p:nvPr/>
        </p:nvGrpSpPr>
        <p:grpSpPr>
          <a:xfrm>
            <a:off x="6337133" y="1700213"/>
            <a:ext cx="5537294" cy="4042866"/>
            <a:chOff x="6337133" y="1700213"/>
            <a:chExt cx="5537294" cy="4042866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657BBD5-C45F-7A04-6BD1-7AC2B61EC8B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6200000">
              <a:off x="5626187" y="2932316"/>
              <a:ext cx="1751076" cy="329184"/>
            </a:xfrm>
            <a:prstGeom prst="rect">
              <a:avLst/>
            </a:prstGeom>
          </p:spPr>
        </p:pic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2B0C8F5C-C155-B8E4-1289-7BD0078A1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087280"/>
                </p:ext>
              </p:extLst>
            </p:nvPr>
          </p:nvGraphicFramePr>
          <p:xfrm>
            <a:off x="6723063" y="2195513"/>
            <a:ext cx="228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2B0C8F5C-C155-B8E4-1289-7BD0078A1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3063" y="2195513"/>
                          <a:ext cx="228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21F770CB-E237-81B0-298A-F08B19FD5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966406"/>
                </p:ext>
              </p:extLst>
            </p:nvPr>
          </p:nvGraphicFramePr>
          <p:xfrm>
            <a:off x="6707823" y="2892743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03040" progId="Equation.DSMT4">
                    <p:embed/>
                  </p:oleObj>
                </mc:Choice>
                <mc:Fallback>
                  <p:oleObj name="Equation" r:id="rId9" imgW="279360" imgH="203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21F770CB-E237-81B0-298A-F08B19FD5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07823" y="2892743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5030240E-FD7B-4D27-8E27-5308A05811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147995"/>
                </p:ext>
              </p:extLst>
            </p:nvPr>
          </p:nvGraphicFramePr>
          <p:xfrm>
            <a:off x="6715125" y="4356735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203040" progId="Equation.DSMT4">
                    <p:embed/>
                  </p:oleObj>
                </mc:Choice>
                <mc:Fallback>
                  <p:oleObj name="Equation" r:id="rId11" imgW="279360" imgH="2030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5030240E-FD7B-4D27-8E27-5308A05811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15125" y="4356735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8D07AAD-8BD3-229E-81F8-A0138CC9768A}"/>
                </a:ext>
              </a:extLst>
            </p:cNvPr>
            <p:cNvGrpSpPr/>
            <p:nvPr/>
          </p:nvGrpSpPr>
          <p:grpSpPr>
            <a:xfrm>
              <a:off x="7074209" y="1700213"/>
              <a:ext cx="4800218" cy="4042866"/>
              <a:chOff x="6305081" y="1700213"/>
              <a:chExt cx="4800218" cy="4042866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DAE86EB1-5385-4012-DB79-E8B9F465FFA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/>
              <a:srcRect t="4935" b="30342"/>
              <a:stretch/>
            </p:blipFill>
            <p:spPr>
              <a:xfrm>
                <a:off x="6305082" y="1700213"/>
                <a:ext cx="4800217" cy="3600292"/>
              </a:xfrm>
              <a:prstGeom prst="rect">
                <a:avLst/>
              </a:prstGeom>
            </p:spPr>
          </p:pic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17E33B2-BDDE-8EFF-B027-108C7A4BEA8A}"/>
                  </a:ext>
                </a:extLst>
              </p:cNvPr>
              <p:cNvSpPr txBox="1"/>
              <p:nvPr/>
            </p:nvSpPr>
            <p:spPr>
              <a:xfrm>
                <a:off x="9844069" y="5458505"/>
                <a:ext cx="818212" cy="28457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E</a:t>
                </a:r>
                <a:r>
                  <a:rPr lang="en-US" sz="1200" baseline="-25000" dirty="0">
                    <a:latin typeface="Symbol" panose="05050102010706020507" pitchFamily="18" charset="2"/>
                  </a:rPr>
                  <a:t>gg</a:t>
                </a:r>
                <a:r>
                  <a:rPr lang="en-US" sz="1200" dirty="0"/>
                  <a:t> (</a:t>
                </a:r>
                <a:r>
                  <a:rPr lang="en-US" sz="1200" dirty="0" err="1"/>
                  <a:t>TeV</a:t>
                </a:r>
                <a:r>
                  <a:rPr lang="en-US" sz="1200" dirty="0"/>
                  <a:t>)</a:t>
                </a:r>
              </a:p>
            </p:txBody>
          </p:sp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36BF5E7D-E7D3-79B7-9274-5E75BBEA30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/>
              <a:srcRect b="94635"/>
              <a:stretch/>
            </p:blipFill>
            <p:spPr>
              <a:xfrm>
                <a:off x="6305082" y="1716905"/>
                <a:ext cx="4800217" cy="203200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DAE86EB1-5385-4012-DB79-E8B9F465FFA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/>
              <a:srcRect t="90361"/>
              <a:stretch/>
            </p:blipFill>
            <p:spPr>
              <a:xfrm>
                <a:off x="6305081" y="5085010"/>
                <a:ext cx="4800217" cy="365100"/>
              </a:xfrm>
              <a:prstGeom prst="rect">
                <a:avLst/>
              </a:prstGeom>
            </p:spPr>
          </p:pic>
        </p:grp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B2B1770-2BFA-7755-A678-40C2E7C977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578967"/>
                </p:ext>
              </p:extLst>
            </p:nvPr>
          </p:nvGraphicFramePr>
          <p:xfrm>
            <a:off x="6734175" y="3651885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360" imgH="203040" progId="Equation.DSMT4">
                    <p:embed/>
                  </p:oleObj>
                </mc:Choice>
                <mc:Fallback>
                  <p:oleObj name="Equation" r:id="rId14" imgW="279360" imgH="2030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5030240E-FD7B-4D27-8E27-5308A05811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734175" y="3651885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7664CFC-1554-9B96-9BDD-D1089C8AC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2808"/>
              </p:ext>
            </p:extLst>
          </p:nvPr>
        </p:nvGraphicFramePr>
        <p:xfrm>
          <a:off x="7527925" y="3602038"/>
          <a:ext cx="21002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1168200" progId="Equation.DSMT4">
                  <p:embed/>
                </p:oleObj>
              </mc:Choice>
              <mc:Fallback>
                <p:oleObj name="Equation" r:id="rId16" imgW="205740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32585E-E2AC-6859-6F56-DF3760748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7925" y="3602038"/>
                        <a:ext cx="2100263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EA7A17E-DE99-ABE6-D9B3-4AA960762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8892"/>
              </p:ext>
            </p:extLst>
          </p:nvPr>
        </p:nvGraphicFramePr>
        <p:xfrm>
          <a:off x="2657475" y="1274763"/>
          <a:ext cx="1771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32585E-E2AC-6859-6F56-DF3760748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7475" y="1274763"/>
                        <a:ext cx="177165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2635026-34D8-757F-4A05-95E98ED74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4337"/>
              </p:ext>
            </p:extLst>
          </p:nvPr>
        </p:nvGraphicFramePr>
        <p:xfrm>
          <a:off x="8967788" y="1274763"/>
          <a:ext cx="1322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03040" progId="Equation.DSMT4">
                  <p:embed/>
                </p:oleObj>
              </mc:Choice>
              <mc:Fallback>
                <p:oleObj name="Equation" r:id="rId20" imgW="8632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EA7A17E-DE99-ABE6-D9B3-4AA960762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67788" y="1274763"/>
                        <a:ext cx="13223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2D8C73B0-4C1D-06B3-0B70-E15AD9114557}"/>
              </a:ext>
            </a:extLst>
          </p:cNvPr>
          <p:cNvSpPr/>
          <p:nvPr/>
        </p:nvSpPr>
        <p:spPr>
          <a:xfrm>
            <a:off x="3046413" y="2940368"/>
            <a:ext cx="677862" cy="203200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C089ACD-5F8D-6DD1-5E20-DCA7645310CB}"/>
              </a:ext>
            </a:extLst>
          </p:cNvPr>
          <p:cNvSpPr/>
          <p:nvPr/>
        </p:nvSpPr>
        <p:spPr>
          <a:xfrm>
            <a:off x="7527925" y="4138295"/>
            <a:ext cx="677862" cy="203200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226BD32-FD18-5780-8E53-5D9CFFBB4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6031"/>
              </p:ext>
            </p:extLst>
          </p:nvPr>
        </p:nvGraphicFramePr>
        <p:xfrm>
          <a:off x="189654" y="5895000"/>
          <a:ext cx="107537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760" imgH="672840" progId="Equation.DSMT4">
                  <p:embed/>
                </p:oleObj>
              </mc:Choice>
              <mc:Fallback>
                <p:oleObj name="Equation" r:id="rId22" imgW="647676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32585E-E2AC-6859-6F56-DF3760748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9654" y="5895000"/>
                        <a:ext cx="1075372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6ED68AB-5EBE-3A4F-3630-545022543898}"/>
              </a:ext>
            </a:extLst>
          </p:cNvPr>
          <p:cNvSpPr txBox="1"/>
          <p:nvPr/>
        </p:nvSpPr>
        <p:spPr>
          <a:xfrm>
            <a:off x="1687767" y="1871061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64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8523E79-8A2A-DAC5-83E3-5E7613926B9E}"/>
              </a:ext>
            </a:extLst>
          </p:cNvPr>
          <p:cNvSpPr txBox="1"/>
          <p:nvPr/>
        </p:nvSpPr>
        <p:spPr>
          <a:xfrm>
            <a:off x="7519889" y="1916751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6403</a:t>
            </a:r>
          </a:p>
        </p:txBody>
      </p:sp>
    </p:spTree>
    <p:extLst>
      <p:ext uri="{BB962C8B-B14F-4D97-AF65-F5344CB8AC3E}">
        <p14:creationId xmlns:p14="http://schemas.microsoft.com/office/powerpoint/2010/main" val="869699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93EDDA9-8F07-4897-9940-C0BCA23E0438}"/>
              </a:ext>
            </a:extLst>
          </p:cNvPr>
          <p:cNvCxnSpPr>
            <a:cxnSpLocks/>
            <a:endCxn id="79" idx="3"/>
          </p:cNvCxnSpPr>
          <p:nvPr/>
        </p:nvCxnSpPr>
        <p:spPr>
          <a:xfrm flipH="1">
            <a:off x="5560514" y="3407473"/>
            <a:ext cx="639988" cy="329910"/>
          </a:xfrm>
          <a:prstGeom prst="line">
            <a:avLst/>
          </a:prstGeom>
          <a:ln w="31750"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82F101B-C4C8-4475-A1E8-61494D7F390C}"/>
              </a:ext>
            </a:extLst>
          </p:cNvPr>
          <p:cNvCxnSpPr>
            <a:cxnSpLocks/>
          </p:cNvCxnSpPr>
          <p:nvPr/>
        </p:nvCxnSpPr>
        <p:spPr>
          <a:xfrm flipH="1">
            <a:off x="1526838" y="5721957"/>
            <a:ext cx="1046919" cy="73045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5F6418B-2722-4796-BA49-11A9DC290A90}"/>
              </a:ext>
            </a:extLst>
          </p:cNvPr>
          <p:cNvCxnSpPr>
            <a:cxnSpLocks/>
          </p:cNvCxnSpPr>
          <p:nvPr/>
        </p:nvCxnSpPr>
        <p:spPr>
          <a:xfrm flipH="1">
            <a:off x="1515788" y="4938909"/>
            <a:ext cx="2568041" cy="177735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7647B2A-F70A-4D69-BEAE-28AE5B410F60}"/>
              </a:ext>
            </a:extLst>
          </p:cNvPr>
          <p:cNvCxnSpPr>
            <a:cxnSpLocks/>
          </p:cNvCxnSpPr>
          <p:nvPr/>
        </p:nvCxnSpPr>
        <p:spPr>
          <a:xfrm>
            <a:off x="2025509" y="567206"/>
            <a:ext cx="1568926" cy="112297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07FD39A-E4DB-473F-88DB-C309AF239F2F}"/>
              </a:ext>
            </a:extLst>
          </p:cNvPr>
          <p:cNvCxnSpPr>
            <a:cxnSpLocks/>
          </p:cNvCxnSpPr>
          <p:nvPr/>
        </p:nvCxnSpPr>
        <p:spPr>
          <a:xfrm flipH="1">
            <a:off x="1549402" y="5714802"/>
            <a:ext cx="1002647" cy="50488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445765C-4E38-4BB1-9381-FBE75376B420}"/>
              </a:ext>
            </a:extLst>
          </p:cNvPr>
          <p:cNvCxnSpPr>
            <a:cxnSpLocks/>
          </p:cNvCxnSpPr>
          <p:nvPr/>
        </p:nvCxnSpPr>
        <p:spPr>
          <a:xfrm flipH="1">
            <a:off x="1556426" y="3449768"/>
            <a:ext cx="3530454" cy="179352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BE82534-20E4-45E0-BCFE-50056A2DA371}"/>
              </a:ext>
            </a:extLst>
          </p:cNvPr>
          <p:cNvCxnSpPr>
            <a:cxnSpLocks/>
          </p:cNvCxnSpPr>
          <p:nvPr/>
        </p:nvCxnSpPr>
        <p:spPr>
          <a:xfrm flipH="1" flipV="1">
            <a:off x="7112096" y="3429000"/>
            <a:ext cx="3523478" cy="172359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A69B173-4F6C-45E9-8D33-C9DC82A37CA0}"/>
              </a:ext>
            </a:extLst>
          </p:cNvPr>
          <p:cNvCxnSpPr>
            <a:cxnSpLocks/>
          </p:cNvCxnSpPr>
          <p:nvPr/>
        </p:nvCxnSpPr>
        <p:spPr>
          <a:xfrm flipH="1" flipV="1">
            <a:off x="1526838" y="1678250"/>
            <a:ext cx="3560043" cy="1741479"/>
          </a:xfrm>
          <a:prstGeom prst="line">
            <a:avLst/>
          </a:prstGeom>
          <a:ln w="15875">
            <a:solidFill>
              <a:srgbClr val="54F6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ECA3108-6246-46D0-8A93-AA439E970304}"/>
              </a:ext>
            </a:extLst>
          </p:cNvPr>
          <p:cNvCxnSpPr>
            <a:cxnSpLocks/>
          </p:cNvCxnSpPr>
          <p:nvPr/>
        </p:nvCxnSpPr>
        <p:spPr>
          <a:xfrm>
            <a:off x="2497037" y="543277"/>
            <a:ext cx="2779378" cy="198937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AF282E3-0FA4-BB2C-36E2-1291547D50F8}"/>
              </a:ext>
            </a:extLst>
          </p:cNvPr>
          <p:cNvGrpSpPr/>
          <p:nvPr/>
        </p:nvGrpSpPr>
        <p:grpSpPr>
          <a:xfrm>
            <a:off x="1524001" y="3686445"/>
            <a:ext cx="4164524" cy="2065371"/>
            <a:chOff x="1524001" y="3686445"/>
            <a:chExt cx="4164524" cy="2065371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8664EA3-AD0D-4BD7-96D0-2B061C4786D1}"/>
                </a:ext>
              </a:extLst>
            </p:cNvPr>
            <p:cNvCxnSpPr>
              <a:cxnSpLocks/>
              <a:stCxn id="79" idx="6"/>
            </p:cNvCxnSpPr>
            <p:nvPr/>
          </p:nvCxnSpPr>
          <p:spPr>
            <a:xfrm flipH="1">
              <a:off x="1524001" y="3686445"/>
              <a:ext cx="4164524" cy="2065371"/>
            </a:xfrm>
            <a:prstGeom prst="line">
              <a:avLst/>
            </a:prstGeom>
            <a:ln w="317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642D82D-E3FA-431D-9718-6292F9CC7906}"/>
                </a:ext>
              </a:extLst>
            </p:cNvPr>
            <p:cNvSpPr txBox="1"/>
            <p:nvPr/>
          </p:nvSpPr>
          <p:spPr>
            <a:xfrm rot="19709132">
              <a:off x="3094301" y="4554634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Tx/>
              </a:pPr>
              <a:r>
                <a:rPr lang="en-US" sz="3200" kern="1200" dirty="0">
                  <a:solidFill>
                    <a:srgbClr val="0000FF"/>
                  </a:solidFill>
                  <a:ea typeface="+mn-ea"/>
                  <a:cs typeface="+mn-cs"/>
                </a:rPr>
                <a:t>&gt;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09E7AAB3-3FB8-415D-BE3F-282148AFD1F4}"/>
              </a:ext>
            </a:extLst>
          </p:cNvPr>
          <p:cNvCxnSpPr>
            <a:cxnSpLocks/>
          </p:cNvCxnSpPr>
          <p:nvPr/>
        </p:nvCxnSpPr>
        <p:spPr>
          <a:xfrm>
            <a:off x="8233320" y="4947614"/>
            <a:ext cx="2442894" cy="175771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9BBE0C7-5A70-492E-AA2F-A06D3432BFAA}"/>
              </a:ext>
            </a:extLst>
          </p:cNvPr>
          <p:cNvCxnSpPr>
            <a:cxnSpLocks/>
          </p:cNvCxnSpPr>
          <p:nvPr/>
        </p:nvCxnSpPr>
        <p:spPr>
          <a:xfrm>
            <a:off x="9302359" y="5481806"/>
            <a:ext cx="1292576" cy="92517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ABE42DA2-A942-4AB1-B0A3-7F5F3905F99B}"/>
              </a:ext>
            </a:extLst>
          </p:cNvPr>
          <p:cNvCxnSpPr>
            <a:cxnSpLocks/>
          </p:cNvCxnSpPr>
          <p:nvPr/>
        </p:nvCxnSpPr>
        <p:spPr>
          <a:xfrm flipH="1">
            <a:off x="7097942" y="1570892"/>
            <a:ext cx="3690032" cy="185810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4C0BE19-A0D3-4FEF-A6AE-4DC8C60F42B2}"/>
              </a:ext>
            </a:extLst>
          </p:cNvPr>
          <p:cNvCxnSpPr>
            <a:cxnSpLocks/>
          </p:cNvCxnSpPr>
          <p:nvPr/>
        </p:nvCxnSpPr>
        <p:spPr>
          <a:xfrm flipH="1">
            <a:off x="4094007" y="4337746"/>
            <a:ext cx="1193856" cy="6011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E0E9E935-FD9E-4C9C-B84E-31612C0ADEAD}"/>
              </a:ext>
            </a:extLst>
          </p:cNvPr>
          <p:cNvCxnSpPr>
            <a:cxnSpLocks/>
          </p:cNvCxnSpPr>
          <p:nvPr/>
        </p:nvCxnSpPr>
        <p:spPr>
          <a:xfrm flipH="1">
            <a:off x="6950665" y="2345918"/>
            <a:ext cx="326428" cy="16583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8B6B1B5-A7F7-477A-B404-08E79C2ECA25}"/>
              </a:ext>
            </a:extLst>
          </p:cNvPr>
          <p:cNvCxnSpPr>
            <a:cxnSpLocks/>
          </p:cNvCxnSpPr>
          <p:nvPr/>
        </p:nvCxnSpPr>
        <p:spPr>
          <a:xfrm flipH="1" flipV="1">
            <a:off x="1536703" y="699659"/>
            <a:ext cx="2057733" cy="100658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44379BEA-FBE4-4F9B-A144-69063120C0E5}"/>
              </a:ext>
            </a:extLst>
          </p:cNvPr>
          <p:cNvCxnSpPr>
            <a:cxnSpLocks/>
          </p:cNvCxnSpPr>
          <p:nvPr/>
        </p:nvCxnSpPr>
        <p:spPr>
          <a:xfrm flipH="1">
            <a:off x="5237089" y="2518884"/>
            <a:ext cx="1713577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>
            <a:extLst>
              <a:ext uri="{FF2B5EF4-FFF2-40B4-BE49-F238E27FC236}">
                <a16:creationId xmlns:a16="http://schemas.microsoft.com/office/drawing/2014/main" id="{8262F357-A57F-438A-9F2D-CF6C5198399A}"/>
              </a:ext>
            </a:extLst>
          </p:cNvPr>
          <p:cNvSpPr/>
          <p:nvPr/>
        </p:nvSpPr>
        <p:spPr>
          <a:xfrm>
            <a:off x="6035039" y="3373032"/>
            <a:ext cx="165463" cy="14407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</a:pPr>
            <a:endParaRPr lang="en-US" sz="1800" kern="1200">
              <a:solidFill>
                <a:prstClr val="white"/>
              </a:solidFill>
              <a:latin typeface="Arial"/>
            </a:endParaRP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714B5C7A-4B82-455E-8AB3-66A7AEA19284}"/>
              </a:ext>
            </a:extLst>
          </p:cNvPr>
          <p:cNvSpPr/>
          <p:nvPr/>
        </p:nvSpPr>
        <p:spPr>
          <a:xfrm>
            <a:off x="6517135" y="3614406"/>
            <a:ext cx="149974" cy="135367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</a:pPr>
            <a:endParaRPr lang="en-US" sz="1800" kern="120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A7DDB075-E774-4FA0-8940-10F1F421962A}"/>
              </a:ext>
            </a:extLst>
          </p:cNvPr>
          <p:cNvCxnSpPr>
            <a:cxnSpLocks/>
          </p:cNvCxnSpPr>
          <p:nvPr/>
        </p:nvCxnSpPr>
        <p:spPr>
          <a:xfrm flipH="1" flipV="1">
            <a:off x="9302359" y="5481633"/>
            <a:ext cx="1354728" cy="66269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E21B892F-530B-43F2-AF12-0DCEA46EDBBC}"/>
              </a:ext>
            </a:extLst>
          </p:cNvPr>
          <p:cNvCxnSpPr>
            <a:cxnSpLocks/>
          </p:cNvCxnSpPr>
          <p:nvPr/>
        </p:nvCxnSpPr>
        <p:spPr>
          <a:xfrm flipH="1" flipV="1">
            <a:off x="6990963" y="4348697"/>
            <a:ext cx="1242358" cy="59602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B97B03E9-918D-46EC-9AEC-F2D2462B63A0}"/>
              </a:ext>
            </a:extLst>
          </p:cNvPr>
          <p:cNvCxnSpPr>
            <a:cxnSpLocks/>
          </p:cNvCxnSpPr>
          <p:nvPr/>
        </p:nvCxnSpPr>
        <p:spPr>
          <a:xfrm flipH="1" flipV="1">
            <a:off x="1526838" y="1678249"/>
            <a:ext cx="3514073" cy="171899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D772098-4CD9-0F2A-1717-FD399AD6E6A8}"/>
              </a:ext>
            </a:extLst>
          </p:cNvPr>
          <p:cNvGrpSpPr/>
          <p:nvPr/>
        </p:nvGrpSpPr>
        <p:grpSpPr>
          <a:xfrm>
            <a:off x="5568606" y="627912"/>
            <a:ext cx="4316782" cy="3101379"/>
            <a:chOff x="5560514" y="636004"/>
            <a:chExt cx="4316782" cy="3101379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D1F9BAA-DCDF-4A07-953D-FE1B4D20C5F6}"/>
                </a:ext>
              </a:extLst>
            </p:cNvPr>
            <p:cNvCxnSpPr>
              <a:cxnSpLocks/>
              <a:endCxn id="79" idx="3"/>
            </p:cNvCxnSpPr>
            <p:nvPr/>
          </p:nvCxnSpPr>
          <p:spPr>
            <a:xfrm flipH="1">
              <a:off x="5560514" y="636004"/>
              <a:ext cx="4316782" cy="3101379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B8BB23AA-02D2-4E77-A88B-4890ADEE26DC}"/>
                </a:ext>
              </a:extLst>
            </p:cNvPr>
            <p:cNvSpPr txBox="1"/>
            <p:nvPr/>
          </p:nvSpPr>
          <p:spPr>
            <a:xfrm rot="8339843">
              <a:off x="6803527" y="240810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Tx/>
              </a:pPr>
              <a:r>
                <a:rPr lang="en-US" sz="3200" kern="1200" dirty="0">
                  <a:solidFill>
                    <a:srgbClr val="C00000"/>
                  </a:solidFill>
                  <a:ea typeface="+mn-ea"/>
                  <a:cs typeface="+mn-cs"/>
                </a:rPr>
                <a:t>&gt;</a:t>
              </a:r>
            </a:p>
          </p:txBody>
        </p:sp>
      </p:grp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CC2C7EE-4ADB-4F4E-AF30-904D33CB5643}"/>
              </a:ext>
            </a:extLst>
          </p:cNvPr>
          <p:cNvCxnSpPr>
            <a:cxnSpLocks/>
          </p:cNvCxnSpPr>
          <p:nvPr/>
        </p:nvCxnSpPr>
        <p:spPr>
          <a:xfrm flipH="1">
            <a:off x="7244603" y="594267"/>
            <a:ext cx="2534573" cy="17684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2A78E286-6C37-4BD4-9B04-C046117AB330}"/>
              </a:ext>
            </a:extLst>
          </p:cNvPr>
          <p:cNvCxnSpPr>
            <a:cxnSpLocks/>
          </p:cNvCxnSpPr>
          <p:nvPr/>
        </p:nvCxnSpPr>
        <p:spPr>
          <a:xfrm flipH="1">
            <a:off x="8614009" y="653789"/>
            <a:ext cx="2021568" cy="10269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036BAE2-ACB4-42EE-A06A-053C2C55F18A}"/>
              </a:ext>
            </a:extLst>
          </p:cNvPr>
          <p:cNvCxnSpPr>
            <a:cxnSpLocks/>
          </p:cNvCxnSpPr>
          <p:nvPr/>
        </p:nvCxnSpPr>
        <p:spPr>
          <a:xfrm flipH="1">
            <a:off x="8614010" y="746667"/>
            <a:ext cx="1317567" cy="91929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>
            <a:extLst>
              <a:ext uri="{FF2B5EF4-FFF2-40B4-BE49-F238E27FC236}">
                <a16:creationId xmlns:a16="http://schemas.microsoft.com/office/drawing/2014/main" id="{F50BEE75-8B0E-4CED-BEC6-5CBC38C2FCD5}"/>
              </a:ext>
            </a:extLst>
          </p:cNvPr>
          <p:cNvSpPr/>
          <p:nvPr/>
        </p:nvSpPr>
        <p:spPr>
          <a:xfrm>
            <a:off x="5538551" y="3614406"/>
            <a:ext cx="149974" cy="144077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</a:pPr>
            <a:endParaRPr lang="en-US" sz="1800" kern="120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095956B-8EBB-673E-7F1F-9A96C26951D4}"/>
              </a:ext>
            </a:extLst>
          </p:cNvPr>
          <p:cNvGrpSpPr/>
          <p:nvPr/>
        </p:nvGrpSpPr>
        <p:grpSpPr>
          <a:xfrm>
            <a:off x="4666037" y="3652892"/>
            <a:ext cx="5955626" cy="2228388"/>
            <a:chOff x="4666037" y="3652892"/>
            <a:chExt cx="5955626" cy="2228388"/>
          </a:xfrm>
        </p:grpSpPr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79D8B96D-000F-491F-B7D6-B105F21A40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39098" y="3652892"/>
              <a:ext cx="4082565" cy="1984135"/>
            </a:xfrm>
            <a:prstGeom prst="line">
              <a:avLst/>
            </a:prstGeom>
            <a:ln w="317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637E8D5-64AD-4F46-A44A-D1A0B81860D4}"/>
                </a:ext>
              </a:extLst>
            </p:cNvPr>
            <p:cNvSpPr txBox="1"/>
            <p:nvPr/>
          </p:nvSpPr>
          <p:spPr>
            <a:xfrm rot="12755175">
              <a:off x="8702372" y="450107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Tx/>
              </a:pPr>
              <a:r>
                <a:rPr lang="en-US" sz="3200" kern="1200" dirty="0">
                  <a:solidFill>
                    <a:srgbClr val="0000FF"/>
                  </a:solidFill>
                  <a:ea typeface="+mn-ea"/>
                  <a:cs typeface="+mn-cs"/>
                </a:rPr>
                <a:t>&gt;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98425D3-09CC-7F33-72E6-82CF64BFFD7E}"/>
                </a:ext>
              </a:extLst>
            </p:cNvPr>
            <p:cNvGrpSpPr/>
            <p:nvPr/>
          </p:nvGrpSpPr>
          <p:grpSpPr>
            <a:xfrm>
              <a:off x="4666037" y="5542726"/>
              <a:ext cx="2007364" cy="338554"/>
              <a:chOff x="4666037" y="5338008"/>
              <a:chExt cx="2007364" cy="338554"/>
            </a:xfrm>
          </p:grpSpPr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7B48FB2C-679D-4396-8827-6B7F88A8FE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666037" y="5507851"/>
                <a:ext cx="523236" cy="1"/>
              </a:xfrm>
              <a:prstGeom prst="line">
                <a:avLst/>
              </a:prstGeom>
              <a:ln w="31750">
                <a:solidFill>
                  <a:srgbClr val="0000FF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907B0FC-E788-4C36-8CB5-BB57275C74CA}"/>
                  </a:ext>
                </a:extLst>
              </p:cNvPr>
              <p:cNvSpPr txBox="1"/>
              <p:nvPr/>
            </p:nvSpPr>
            <p:spPr>
              <a:xfrm>
                <a:off x="5405105" y="5338008"/>
                <a:ext cx="12682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Tx/>
                </a:pPr>
                <a:r>
                  <a:rPr lang="en-US" sz="1600" kern="1200" dirty="0">
                    <a:solidFill>
                      <a:srgbClr val="0000FF"/>
                    </a:solidFill>
                    <a:ea typeface="+mn-ea"/>
                    <a:cs typeface="+mn-cs"/>
                  </a:rPr>
                  <a:t>62.6 GeV </a:t>
                </a:r>
                <a:r>
                  <a:rPr lang="en-US" sz="1600" i="1" kern="1200" dirty="0">
                    <a:solidFill>
                      <a:srgbClr val="0000FF"/>
                    </a:solidFill>
                    <a:ea typeface="+mn-ea"/>
                    <a:cs typeface="+mn-cs"/>
                  </a:rPr>
                  <a:t>e</a:t>
                </a:r>
                <a:r>
                  <a:rPr lang="en-US" sz="1600" kern="1200" baseline="30000" dirty="0">
                    <a:solidFill>
                      <a:srgbClr val="0000FF"/>
                    </a:solidFill>
                    <a:ea typeface="+mn-ea"/>
                    <a:cs typeface="+mn-cs"/>
                  </a:rPr>
                  <a:t>-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4C1558D-CB6E-ED8D-B992-07E54369D2CB}"/>
              </a:ext>
            </a:extLst>
          </p:cNvPr>
          <p:cNvGrpSpPr/>
          <p:nvPr/>
        </p:nvGrpSpPr>
        <p:grpSpPr>
          <a:xfrm>
            <a:off x="2293767" y="586085"/>
            <a:ext cx="4576720" cy="4797372"/>
            <a:chOff x="2293767" y="586085"/>
            <a:chExt cx="4576720" cy="4797372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B71C018-69B3-407D-B9CC-0475CA59EFF9}"/>
                </a:ext>
              </a:extLst>
            </p:cNvPr>
            <p:cNvCxnSpPr>
              <a:cxnSpLocks/>
              <a:endCxn id="121" idx="1"/>
            </p:cNvCxnSpPr>
            <p:nvPr/>
          </p:nvCxnSpPr>
          <p:spPr>
            <a:xfrm>
              <a:off x="2293767" y="586085"/>
              <a:ext cx="4245331" cy="3048145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2ADF2387-A0D0-4834-91E8-68CC3883D5A6}"/>
                </a:ext>
              </a:extLst>
            </p:cNvPr>
            <p:cNvSpPr txBox="1"/>
            <p:nvPr/>
          </p:nvSpPr>
          <p:spPr>
            <a:xfrm rot="2504155">
              <a:off x="5085740" y="2459762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Tx/>
              </a:pPr>
              <a:r>
                <a:rPr lang="en-US" sz="3200" kern="1200" dirty="0">
                  <a:solidFill>
                    <a:srgbClr val="C00000"/>
                  </a:solidFill>
                  <a:ea typeface="+mn-ea"/>
                  <a:cs typeface="+mn-cs"/>
                </a:rPr>
                <a:t>&gt;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B578494-CE31-F386-9881-96041ACD3D19}"/>
                </a:ext>
              </a:extLst>
            </p:cNvPr>
            <p:cNvGrpSpPr/>
            <p:nvPr/>
          </p:nvGrpSpPr>
          <p:grpSpPr>
            <a:xfrm>
              <a:off x="4707547" y="5044903"/>
              <a:ext cx="2162940" cy="338554"/>
              <a:chOff x="4665816" y="5125077"/>
              <a:chExt cx="2162940" cy="338554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7C7EE975-F320-449A-B8A1-C58C602138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65816" y="5314266"/>
                <a:ext cx="503453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499C1B85-BA32-41FE-A162-7439150230D9}"/>
                  </a:ext>
                </a:extLst>
              </p:cNvPr>
              <p:cNvSpPr txBox="1"/>
              <p:nvPr/>
            </p:nvSpPr>
            <p:spPr>
              <a:xfrm>
                <a:off x="5382142" y="5125077"/>
                <a:ext cx="14466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Tx/>
                </a:pPr>
                <a:r>
                  <a:rPr lang="en-US" sz="1600" kern="1200" dirty="0">
                    <a:solidFill>
                      <a:srgbClr val="C00000"/>
                    </a:solidFill>
                    <a:ea typeface="+mn-ea"/>
                    <a:cs typeface="+mn-cs"/>
                  </a:rPr>
                  <a:t>1 KeV XFEL </a:t>
                </a:r>
                <a:r>
                  <a:rPr lang="en-US" sz="1600" kern="1200" dirty="0">
                    <a:solidFill>
                      <a:srgbClr val="C00000"/>
                    </a:solidFill>
                    <a:latin typeface="Symbol" panose="05050102010706020507" pitchFamily="18" charset="2"/>
                    <a:ea typeface="+mn-ea"/>
                    <a:cs typeface="+mn-cs"/>
                  </a:rPr>
                  <a:t>g</a:t>
                </a:r>
                <a:endParaRPr lang="en-US" sz="1600" kern="1200" baseline="30000" dirty="0">
                  <a:solidFill>
                    <a:srgbClr val="C00000"/>
                  </a:solidFill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AFA95FD-7F07-7CD4-B858-3516A1AC6A24}"/>
              </a:ext>
            </a:extLst>
          </p:cNvPr>
          <p:cNvGrpSpPr/>
          <p:nvPr/>
        </p:nvGrpSpPr>
        <p:grpSpPr>
          <a:xfrm>
            <a:off x="4664891" y="3452420"/>
            <a:ext cx="4127417" cy="2965227"/>
            <a:chOff x="4690935" y="3445069"/>
            <a:chExt cx="4127417" cy="2965227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598209D-3108-4E16-AB54-79A2EB22C85B}"/>
                </a:ext>
              </a:extLst>
            </p:cNvPr>
            <p:cNvCxnSpPr>
              <a:cxnSpLocks/>
              <a:stCxn id="121" idx="1"/>
              <a:endCxn id="112" idx="6"/>
            </p:cNvCxnSpPr>
            <p:nvPr/>
          </p:nvCxnSpPr>
          <p:spPr>
            <a:xfrm flipH="1" flipV="1">
              <a:off x="6200502" y="3445069"/>
              <a:ext cx="338596" cy="189161"/>
            </a:xfrm>
            <a:prstGeom prst="line">
              <a:avLst/>
            </a:prstGeom>
            <a:ln w="3175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AD1F453-0602-1AEF-8A20-3CDD4C1B9FDD}"/>
                </a:ext>
              </a:extLst>
            </p:cNvPr>
            <p:cNvGrpSpPr/>
            <p:nvPr/>
          </p:nvGrpSpPr>
          <p:grpSpPr>
            <a:xfrm>
              <a:off x="4690935" y="6071742"/>
              <a:ext cx="4127417" cy="338554"/>
              <a:chOff x="351618" y="9006842"/>
              <a:chExt cx="4127417" cy="338554"/>
            </a:xfrm>
          </p:grpSpPr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3BB557F6-3380-4C8C-A92B-B9D0320B702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51618" y="9165392"/>
                <a:ext cx="523458" cy="4215"/>
              </a:xfrm>
              <a:prstGeom prst="line">
                <a:avLst/>
              </a:prstGeom>
              <a:ln w="31750">
                <a:solidFill>
                  <a:schemeClr val="accent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99B661A3-38F5-4BFD-862C-B8D068B6DA91}"/>
                  </a:ext>
                </a:extLst>
              </p:cNvPr>
              <p:cNvSpPr txBox="1"/>
              <p:nvPr/>
            </p:nvSpPr>
            <p:spPr>
              <a:xfrm>
                <a:off x="1049601" y="9006842"/>
                <a:ext cx="342943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Tx/>
                </a:pPr>
                <a:r>
                  <a:rPr lang="en-US" sz="1600" kern="1200" dirty="0">
                    <a:solidFill>
                      <a:schemeClr val="accent6"/>
                    </a:solidFill>
                    <a:ea typeface="+mn-ea"/>
                    <a:cs typeface="+mn-cs"/>
                  </a:rPr>
                  <a:t>62.5 GeV </a:t>
                </a:r>
                <a:r>
                  <a:rPr lang="en-US" sz="1600" kern="1200" dirty="0">
                    <a:solidFill>
                      <a:schemeClr val="accent6"/>
                    </a:solidFill>
                    <a:latin typeface="Symbol" panose="05050102010706020507" pitchFamily="18" charset="2"/>
                    <a:ea typeface="+mn-ea"/>
                    <a:cs typeface="+mn-cs"/>
                  </a:rPr>
                  <a:t>g  + </a:t>
                </a:r>
                <a:r>
                  <a:rPr lang="en-US" sz="1600" kern="1200" dirty="0">
                    <a:solidFill>
                      <a:schemeClr val="accent6"/>
                    </a:solidFill>
                    <a:ea typeface="+mn-ea"/>
                    <a:cs typeface="+mn-cs"/>
                  </a:rPr>
                  <a:t>spectrum of </a:t>
                </a:r>
                <a:r>
                  <a:rPr lang="en-US" sz="1600" i="1" kern="1200" dirty="0">
                    <a:solidFill>
                      <a:schemeClr val="accent6"/>
                    </a:solidFill>
                    <a:ea typeface="+mn-ea"/>
                    <a:cs typeface="+mn-cs"/>
                  </a:rPr>
                  <a:t>e</a:t>
                </a:r>
                <a:r>
                  <a:rPr lang="en-US" sz="1600" kern="1200" baseline="30000" dirty="0">
                    <a:solidFill>
                      <a:schemeClr val="accent6"/>
                    </a:solidFill>
                    <a:ea typeface="+mn-ea"/>
                    <a:cs typeface="+mn-cs"/>
                  </a:rPr>
                  <a:t>-</a:t>
                </a:r>
                <a:r>
                  <a:rPr lang="en-US" sz="1600" kern="1200" dirty="0">
                    <a:solidFill>
                      <a:schemeClr val="accent6"/>
                    </a:solidFill>
                    <a:ea typeface="+mn-ea"/>
                    <a:cs typeface="+mn-cs"/>
                  </a:rPr>
                  <a:t> , e</a:t>
                </a:r>
                <a:r>
                  <a:rPr lang="en-US" sz="1600" kern="1200" baseline="30000" dirty="0">
                    <a:solidFill>
                      <a:schemeClr val="accent6"/>
                    </a:solidFill>
                    <a:ea typeface="+mn-ea"/>
                    <a:cs typeface="+mn-cs"/>
                  </a:rPr>
                  <a:t>+</a:t>
                </a:r>
                <a:r>
                  <a:rPr lang="en-US" sz="1600" kern="1200" dirty="0">
                    <a:solidFill>
                      <a:schemeClr val="accent6"/>
                    </a:solidFill>
                    <a:ea typeface="+mn-ea"/>
                    <a:cs typeface="+mn-cs"/>
                  </a:rPr>
                  <a:t> , </a:t>
                </a:r>
                <a:r>
                  <a:rPr lang="en-US" sz="1600" kern="1200" dirty="0">
                    <a:solidFill>
                      <a:schemeClr val="accent6"/>
                    </a:solidFill>
                    <a:latin typeface="Symbol" panose="05050102010706020507" pitchFamily="18" charset="2"/>
                    <a:ea typeface="+mn-ea"/>
                    <a:cs typeface="+mn-cs"/>
                  </a:rPr>
                  <a:t>g</a:t>
                </a:r>
              </a:p>
            </p:txBody>
          </p:sp>
        </p:grp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EA74B24C-597B-46FF-822C-AE1C208E8CFA}"/>
              </a:ext>
            </a:extLst>
          </p:cNvPr>
          <p:cNvCxnSpPr>
            <a:cxnSpLocks/>
          </p:cNvCxnSpPr>
          <p:nvPr/>
        </p:nvCxnSpPr>
        <p:spPr>
          <a:xfrm flipH="1">
            <a:off x="5287864" y="4348696"/>
            <a:ext cx="1703111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2">
            <a:extLst>
              <a:ext uri="{FF2B5EF4-FFF2-40B4-BE49-F238E27FC236}">
                <a16:creationId xmlns:a16="http://schemas.microsoft.com/office/drawing/2014/main" id="{BAC14A5B-D602-4D27-9502-FA19D344E7FC}"/>
              </a:ext>
            </a:extLst>
          </p:cNvPr>
          <p:cNvSpPr txBox="1">
            <a:spLocks/>
          </p:cNvSpPr>
          <p:nvPr/>
        </p:nvSpPr>
        <p:spPr>
          <a:xfrm>
            <a:off x="2137110" y="75836"/>
            <a:ext cx="8135135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>
              <a:buClrTx/>
            </a:pPr>
            <a:r>
              <a:rPr lang="en-US" sz="2000" b="0" dirty="0">
                <a:solidFill>
                  <a:srgbClr val="000000"/>
                </a:solidFill>
              </a:rPr>
              <a:t>XCC layout of </a:t>
            </a:r>
            <a:r>
              <a:rPr lang="en-US" sz="2000" b="0" dirty="0">
                <a:solidFill>
                  <a:srgbClr val="A4001D"/>
                </a:solidFill>
              </a:rPr>
              <a:t>1 keV XFEL , </a:t>
            </a:r>
            <a:r>
              <a:rPr lang="en-US" sz="2000" b="0" dirty="0">
                <a:solidFill>
                  <a:srgbClr val="0000FF"/>
                </a:solidFill>
              </a:rPr>
              <a:t>63 GeV e</a:t>
            </a:r>
            <a:r>
              <a:rPr lang="en-US" sz="2000" b="0" baseline="30000" dirty="0">
                <a:solidFill>
                  <a:srgbClr val="0000FF"/>
                </a:solidFill>
              </a:rPr>
              <a:t>-</a:t>
            </a:r>
            <a:r>
              <a:rPr lang="en-US" sz="2000" b="0" dirty="0">
                <a:solidFill>
                  <a:srgbClr val="0000FF"/>
                </a:solidFill>
              </a:rPr>
              <a:t>  </a:t>
            </a:r>
            <a:r>
              <a:rPr lang="en-US" sz="2000" b="0" dirty="0">
                <a:solidFill>
                  <a:srgbClr val="000000"/>
                </a:solidFill>
              </a:rPr>
              <a:t>Beams near Interaction Point    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B14A166-C02F-F65E-23BC-F9203222605E}"/>
              </a:ext>
            </a:extLst>
          </p:cNvPr>
          <p:cNvGrpSpPr/>
          <p:nvPr/>
        </p:nvGrpSpPr>
        <p:grpSpPr>
          <a:xfrm>
            <a:off x="5692029" y="2740374"/>
            <a:ext cx="841897" cy="496988"/>
            <a:chOff x="5683937" y="2708006"/>
            <a:chExt cx="841897" cy="49698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4FEC252-0427-2781-1563-E4761FD83FA4}"/>
                </a:ext>
              </a:extLst>
            </p:cNvPr>
            <p:cNvSpPr txBox="1"/>
            <p:nvPr/>
          </p:nvSpPr>
          <p:spPr>
            <a:xfrm>
              <a:off x="5683937" y="2708006"/>
              <a:ext cx="84189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Primary IP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7D6BF5B-A392-3894-3291-53652B4A7E17}"/>
                </a:ext>
              </a:extLst>
            </p:cNvPr>
            <p:cNvCxnSpPr/>
            <p:nvPr/>
          </p:nvCxnSpPr>
          <p:spPr>
            <a:xfrm>
              <a:off x="6100649" y="2909719"/>
              <a:ext cx="0" cy="2952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AD9F9CB-DE1C-91F1-A820-E71A3A8A2324}"/>
              </a:ext>
            </a:extLst>
          </p:cNvPr>
          <p:cNvSpPr txBox="1"/>
          <p:nvPr/>
        </p:nvSpPr>
        <p:spPr>
          <a:xfrm>
            <a:off x="5580474" y="3937247"/>
            <a:ext cx="1031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mpton IP’s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36CB6-143D-4B15-FBC9-9F610F095FAA}"/>
              </a:ext>
            </a:extLst>
          </p:cNvPr>
          <p:cNvCxnSpPr>
            <a:cxnSpLocks/>
            <a:stCxn id="26" idx="0"/>
          </p:cNvCxnSpPr>
          <p:nvPr/>
        </p:nvCxnSpPr>
        <p:spPr>
          <a:xfrm flipH="1" flipV="1">
            <a:off x="5751408" y="3727593"/>
            <a:ext cx="344592" cy="209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38A8C09-8ED1-26FA-8D04-965A6E3BEEF5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6096000" y="3727593"/>
            <a:ext cx="337504" cy="209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id="{B5EC5FE8-F74A-F3AD-AE10-CE7D78EA2E0A}"/>
              </a:ext>
            </a:extLst>
          </p:cNvPr>
          <p:cNvSpPr/>
          <p:nvPr/>
        </p:nvSpPr>
        <p:spPr>
          <a:xfrm rot="2102334">
            <a:off x="5659210" y="2275836"/>
            <a:ext cx="2120102" cy="2414306"/>
          </a:xfrm>
          <a:prstGeom prst="arc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F056212-3028-A1DD-3AE8-F2EB825C4B90}"/>
              </a:ext>
            </a:extLst>
          </p:cNvPr>
          <p:cNvSpPr txBox="1"/>
          <p:nvPr/>
        </p:nvSpPr>
        <p:spPr>
          <a:xfrm>
            <a:off x="7828851" y="3113657"/>
            <a:ext cx="310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1800" dirty="0"/>
              <a:t>2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? 20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B2A4E5C-27FC-4E49-699E-33E8A1EE74B6}"/>
              </a:ext>
            </a:extLst>
          </p:cNvPr>
          <p:cNvSpPr txBox="1"/>
          <p:nvPr/>
        </p:nvSpPr>
        <p:spPr>
          <a:xfrm>
            <a:off x="4440868" y="1704177"/>
            <a:ext cx="3353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ll of this is simulated by CAIN MC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FC0A17D-C378-481F-3B49-00783AD3AF04}"/>
              </a:ext>
            </a:extLst>
          </p:cNvPr>
          <p:cNvGrpSpPr/>
          <p:nvPr/>
        </p:nvGrpSpPr>
        <p:grpSpPr>
          <a:xfrm>
            <a:off x="3303978" y="638445"/>
            <a:ext cx="4921740" cy="983688"/>
            <a:chOff x="3303978" y="638445"/>
            <a:chExt cx="4921740" cy="983688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6BDDCFCB-87F7-47CA-0CA3-EB3AD0B9BE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3978" y="638445"/>
            <a:ext cx="4774464" cy="421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60360" imgH="253800" progId="Equation.DSMT4">
                    <p:embed/>
                  </p:oleObj>
                </mc:Choice>
                <mc:Fallback>
                  <p:oleObj name="Equation" r:id="rId3" imgW="3060360" imgH="2538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6BDDCFCB-87F7-47CA-0CA3-EB3AD0B9BE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978" y="638445"/>
                          <a:ext cx="4774464" cy="421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16EEB0A-ABC9-D730-CDBF-D6C81F2E14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153" y="1050404"/>
            <a:ext cx="4082565" cy="571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70200" imgH="482400" progId="Equation.DSMT4">
                    <p:embed/>
                  </p:oleObj>
                </mc:Choice>
                <mc:Fallback>
                  <p:oleObj name="Equation" r:id="rId5" imgW="3670200" imgH="4824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316EEB0A-ABC9-D730-CDBF-D6C81F2E14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153" y="1050404"/>
                          <a:ext cx="4082565" cy="571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7DBCF42-A782-4834-120A-8191EE3308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9016" y="3198615"/>
            <a:ext cx="458724" cy="204216"/>
          </a:xfrm>
          <a:prstGeom prst="rect">
            <a:avLst/>
          </a:prstGeom>
        </p:spPr>
      </p:pic>
      <p:sp>
        <p:nvSpPr>
          <p:cNvPr id="2" name="Left Brace 1">
            <a:extLst>
              <a:ext uri="{FF2B5EF4-FFF2-40B4-BE49-F238E27FC236}">
                <a16:creationId xmlns:a16="http://schemas.microsoft.com/office/drawing/2014/main" id="{6E07A9D4-44A4-449F-1CE0-64C0D686098E}"/>
              </a:ext>
            </a:extLst>
          </p:cNvPr>
          <p:cNvSpPr/>
          <p:nvPr/>
        </p:nvSpPr>
        <p:spPr>
          <a:xfrm rot="7212420">
            <a:off x="6378940" y="3154282"/>
            <a:ext cx="161342" cy="540006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94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0</a:t>
            </a:fld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F290A1-588A-CD1D-81A4-2700810DE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16748"/>
              </p:ext>
            </p:extLst>
          </p:nvPr>
        </p:nvGraphicFramePr>
        <p:xfrm>
          <a:off x="582613" y="261938"/>
          <a:ext cx="10883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228600" progId="Equation.DSMT4">
                  <p:embed/>
                </p:oleObj>
              </mc:Choice>
              <mc:Fallback>
                <p:oleObj name="Equation" r:id="rId3" imgW="37083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F290A1-588A-CD1D-81A4-2700810DEE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261938"/>
                        <a:ext cx="108839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BC026A44-2B3F-12C0-43B6-CF4E3F69B7AD}"/>
              </a:ext>
            </a:extLst>
          </p:cNvPr>
          <p:cNvGrpSpPr/>
          <p:nvPr/>
        </p:nvGrpSpPr>
        <p:grpSpPr>
          <a:xfrm>
            <a:off x="4237398" y="936530"/>
            <a:ext cx="3900042" cy="2805464"/>
            <a:chOff x="5433005" y="936530"/>
            <a:chExt cx="3900042" cy="2805464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4BE7DB8-B091-9A72-CBE8-5ED3B776E0E1}"/>
                </a:ext>
              </a:extLst>
            </p:cNvPr>
            <p:cNvGrpSpPr/>
            <p:nvPr/>
          </p:nvGrpSpPr>
          <p:grpSpPr>
            <a:xfrm>
              <a:off x="5433005" y="936530"/>
              <a:ext cx="3900042" cy="2805464"/>
              <a:chOff x="5512644" y="983760"/>
              <a:chExt cx="3900042" cy="2805464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B2526210-2E30-0CFE-011A-31181C267E0C}"/>
                  </a:ext>
                </a:extLst>
              </p:cNvPr>
              <p:cNvGrpSpPr/>
              <p:nvPr/>
            </p:nvGrpSpPr>
            <p:grpSpPr>
              <a:xfrm>
                <a:off x="5987963" y="983760"/>
                <a:ext cx="3424723" cy="2805464"/>
                <a:chOff x="6314888" y="1010018"/>
                <a:chExt cx="3424723" cy="2805464"/>
              </a:xfrm>
            </p:grpSpPr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BB42A2F0-0132-6143-7DF9-9FE41FE6CE12}"/>
                    </a:ext>
                  </a:extLst>
                </p:cNvPr>
                <p:cNvGrpSpPr/>
                <p:nvPr/>
              </p:nvGrpSpPr>
              <p:grpSpPr>
                <a:xfrm>
                  <a:off x="6333621" y="1010018"/>
                  <a:ext cx="3405990" cy="2592317"/>
                  <a:chOff x="1564828" y="948351"/>
                  <a:chExt cx="3405990" cy="2592317"/>
                </a:xfrm>
              </p:grpSpPr>
              <p:pic>
                <p:nvPicPr>
                  <p:cNvPr id="4" name="Picture 3">
                    <a:extLst>
                      <a:ext uri="{FF2B5EF4-FFF2-40B4-BE49-F238E27FC236}">
                        <a16:creationId xmlns:a16="http://schemas.microsoft.com/office/drawing/2014/main" id="{E4B158F6-C857-AAAF-74F5-8AECEBD6901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t="6138" b="9996"/>
                  <a:stretch/>
                </p:blipFill>
                <p:spPr>
                  <a:xfrm>
                    <a:off x="1564828" y="1612461"/>
                    <a:ext cx="3405990" cy="1928207"/>
                  </a:xfrm>
                  <a:prstGeom prst="rect">
                    <a:avLst/>
                  </a:prstGeom>
                </p:spPr>
              </p:pic>
              <p:pic>
                <p:nvPicPr>
                  <p:cNvPr id="7" name="Picture 6">
                    <a:extLst>
                      <a:ext uri="{FF2B5EF4-FFF2-40B4-BE49-F238E27FC236}">
                        <a16:creationId xmlns:a16="http://schemas.microsoft.com/office/drawing/2014/main" id="{486BB049-85E3-7364-082F-C44F7026851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/>
                  <a:srcRect l="16120" b="73881"/>
                  <a:stretch/>
                </p:blipFill>
                <p:spPr>
                  <a:xfrm>
                    <a:off x="1564828" y="948351"/>
                    <a:ext cx="3405990" cy="732475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1BF7E2F2-3B27-3CFB-73B0-B21631E7890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15625" t="90863"/>
                <a:stretch/>
              </p:blipFill>
              <p:spPr>
                <a:xfrm>
                  <a:off x="6314888" y="3559805"/>
                  <a:ext cx="3424723" cy="255677"/>
                </a:xfrm>
                <a:prstGeom prst="rect">
                  <a:avLst/>
                </a:prstGeom>
              </p:spPr>
            </p:pic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0911BD22-5A28-BF18-006F-60D83EDFB2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4525" r="84376"/>
              <a:stretch/>
            </p:blipFill>
            <p:spPr>
              <a:xfrm>
                <a:off x="5512644" y="1027622"/>
                <a:ext cx="448776" cy="2761601"/>
              </a:xfrm>
              <a:prstGeom prst="rect">
                <a:avLst/>
              </a:prstGeom>
            </p:spPr>
          </p:pic>
        </p:grp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53FF36B2-F6EA-A0C7-41C7-EFA7D9B330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063724"/>
                </p:ext>
              </p:extLst>
            </p:nvPr>
          </p:nvGraphicFramePr>
          <p:xfrm>
            <a:off x="8324850" y="1416050"/>
            <a:ext cx="483870" cy="402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28600" progId="Equation.DSMT4">
                    <p:embed/>
                  </p:oleObj>
                </mc:Choice>
                <mc:Fallback>
                  <p:oleObj name="Equation" r:id="rId8" imgW="26640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53FF36B2-F6EA-A0C7-41C7-EFA7D9B330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24850" y="1416050"/>
                          <a:ext cx="483870" cy="402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E1F690E-3074-BFC0-3C40-6A2B7B1FCAB6}"/>
              </a:ext>
            </a:extLst>
          </p:cNvPr>
          <p:cNvGrpSpPr/>
          <p:nvPr/>
        </p:nvGrpSpPr>
        <p:grpSpPr>
          <a:xfrm>
            <a:off x="74629" y="988345"/>
            <a:ext cx="4074432" cy="2741829"/>
            <a:chOff x="254195" y="988345"/>
            <a:chExt cx="4074432" cy="274182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E398C5A-B71D-F693-B6DA-E4B15C9E54C7}"/>
                </a:ext>
              </a:extLst>
            </p:cNvPr>
            <p:cNvGrpSpPr/>
            <p:nvPr/>
          </p:nvGrpSpPr>
          <p:grpSpPr>
            <a:xfrm>
              <a:off x="254195" y="988345"/>
              <a:ext cx="4074432" cy="2741829"/>
              <a:chOff x="819691" y="988345"/>
              <a:chExt cx="4074432" cy="2741829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DA602139-537E-29C5-27DD-6A08789BEC1B}"/>
                  </a:ext>
                </a:extLst>
              </p:cNvPr>
              <p:cNvGrpSpPr/>
              <p:nvPr/>
            </p:nvGrpSpPr>
            <p:grpSpPr>
              <a:xfrm>
                <a:off x="819691" y="988345"/>
                <a:ext cx="4074432" cy="2741829"/>
                <a:chOff x="6358704" y="1672963"/>
                <a:chExt cx="5461186" cy="3915263"/>
              </a:xfrm>
            </p:grpSpPr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E8145FFB-DBE8-7917-7E20-0F2BA72AB673}"/>
                    </a:ext>
                  </a:extLst>
                </p:cNvPr>
                <p:cNvGrpSpPr/>
                <p:nvPr/>
              </p:nvGrpSpPr>
              <p:grpSpPr>
                <a:xfrm>
                  <a:off x="6358704" y="1672963"/>
                  <a:ext cx="5461186" cy="3915263"/>
                  <a:chOff x="6358704" y="1672963"/>
                  <a:chExt cx="5461186" cy="3915263"/>
                </a:xfrm>
              </p:grpSpPr>
              <p:grpSp>
                <p:nvGrpSpPr>
                  <p:cNvPr id="14" name="Group 13">
                    <a:extLst>
                      <a:ext uri="{FF2B5EF4-FFF2-40B4-BE49-F238E27FC236}">
                        <a16:creationId xmlns:a16="http://schemas.microsoft.com/office/drawing/2014/main" id="{8AA84B93-C9DC-D614-7CD9-F2754692C6EB}"/>
                      </a:ext>
                    </a:extLst>
                  </p:cNvPr>
                  <p:cNvGrpSpPr/>
                  <p:nvPr/>
                </p:nvGrpSpPr>
                <p:grpSpPr>
                  <a:xfrm>
                    <a:off x="6358704" y="1672963"/>
                    <a:ext cx="5461186" cy="3708664"/>
                    <a:chOff x="6358704" y="1672963"/>
                    <a:chExt cx="5461186" cy="3708664"/>
                  </a:xfrm>
                </p:grpSpPr>
                <p:grpSp>
                  <p:nvGrpSpPr>
                    <p:cNvPr id="23" name="Group 22">
                      <a:extLst>
                        <a:ext uri="{FF2B5EF4-FFF2-40B4-BE49-F238E27FC236}">
                          <a16:creationId xmlns:a16="http://schemas.microsoft.com/office/drawing/2014/main" id="{48B778DF-A6EA-3135-5360-5A8811FE11F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358704" y="1822451"/>
                      <a:ext cx="5461186" cy="3559176"/>
                      <a:chOff x="6358704" y="1746251"/>
                      <a:chExt cx="5461186" cy="3559176"/>
                    </a:xfrm>
                  </p:grpSpPr>
                  <p:grpSp>
                    <p:nvGrpSpPr>
                      <p:cNvPr id="25" name="Group 24">
                        <a:extLst>
                          <a:ext uri="{FF2B5EF4-FFF2-40B4-BE49-F238E27FC236}">
                            <a16:creationId xmlns:a16="http://schemas.microsoft.com/office/drawing/2014/main" id="{7DE653DB-13B7-2DAD-DA92-3E65E88267A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1175" y="1746251"/>
                        <a:ext cx="5178715" cy="3559176"/>
                        <a:chOff x="1116769" y="1831504"/>
                        <a:chExt cx="5054693" cy="3464439"/>
                      </a:xfrm>
                    </p:grpSpPr>
                    <p:pic>
                      <p:nvPicPr>
                        <p:cNvPr id="27" name="Picture 26">
                          <a:extLst>
                            <a:ext uri="{FF2B5EF4-FFF2-40B4-BE49-F238E27FC236}">
                              <a16:creationId xmlns:a16="http://schemas.microsoft.com/office/drawing/2014/main" id="{FC771A9F-1AFB-4E3B-F8F6-D05986B4F2FD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 rotWithShape="1">
                        <a:blip r:embed="rId10"/>
                        <a:srcRect l="8581" t="6960" b="24159"/>
                        <a:stretch/>
                      </p:blipFill>
                      <p:spPr>
                        <a:xfrm>
                          <a:off x="1116769" y="1831504"/>
                          <a:ext cx="5054693" cy="3464439"/>
                        </a:xfrm>
                        <a:prstGeom prst="rect">
                          <a:avLst/>
                        </a:prstGeom>
                      </p:spPr>
                    </p:pic>
                    <p:graphicFrame>
                      <p:nvGraphicFrame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577F8BF7-20F4-F821-A2CE-D4A92D5319D5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425305513"/>
                            </p:ext>
                          </p:extLst>
                        </p:nvPr>
                      </p:nvGraphicFramePr>
                      <p:xfrm>
                        <a:off x="2977088" y="2014617"/>
                        <a:ext cx="1669792" cy="95985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11" imgW="1676160" imgH="990360" progId="Equation.DSMT4">
                                <p:embed/>
                              </p:oleObj>
                            </mc:Choice>
                            <mc:Fallback>
                              <p:oleObj name="Equation" r:id="rId11" imgW="1676160" imgH="990360" progId="Equation.DSMT4">
                                <p:embed/>
                                <p:pic>
                                  <p:nvPicPr>
                                    <p:cNvPr id="4" name="Object 3">
                                      <a:extLst>
                                        <a:ext uri="{FF2B5EF4-FFF2-40B4-BE49-F238E27FC236}">
                                          <a16:creationId xmlns:a16="http://schemas.microsoft.com/office/drawing/2014/main" id="{6432585E-E2AC-6859-6F56-DF3760748BD4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1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977088" y="2014617"/>
                                      <a:ext cx="1669792" cy="95985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26" name="Rectangle 25">
                        <a:extLst>
                          <a:ext uri="{FF2B5EF4-FFF2-40B4-BE49-F238E27FC236}">
                            <a16:creationId xmlns:a16="http://schemas.microsoft.com/office/drawing/2014/main" id="{76D49C38-9CDE-528C-D721-2E8931735FA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58704" y="1784898"/>
                        <a:ext cx="257362" cy="28683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dirty="0"/>
                      </a:p>
                    </p:txBody>
                  </p:sp>
                </p:grpSp>
                <p:pic>
                  <p:nvPicPr>
                    <p:cNvPr id="24" name="Picture 23">
                      <a:extLst>
                        <a:ext uri="{FF2B5EF4-FFF2-40B4-BE49-F238E27FC236}">
                          <a16:creationId xmlns:a16="http://schemas.microsoft.com/office/drawing/2014/main" id="{E3C74A8D-A439-4014-9FF5-D5D8C01FC24D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10"/>
                    <a:srcRect l="10712" t="1919" b="93414"/>
                    <a:stretch/>
                  </p:blipFill>
                  <p:spPr>
                    <a:xfrm>
                      <a:off x="6755515" y="1672963"/>
                      <a:ext cx="5058002" cy="201653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5" name="Picture 14">
                    <a:extLst>
                      <a:ext uri="{FF2B5EF4-FFF2-40B4-BE49-F238E27FC236}">
                        <a16:creationId xmlns:a16="http://schemas.microsoft.com/office/drawing/2014/main" id="{8BC15357-BD45-90E0-34D9-36E0032D82A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10"/>
                  <a:srcRect l="6119" t="82522" b="9420"/>
                  <a:stretch/>
                </p:blipFill>
                <p:spPr>
                  <a:xfrm>
                    <a:off x="6501726" y="5240004"/>
                    <a:ext cx="5318164" cy="348222"/>
                  </a:xfrm>
                  <a:prstGeom prst="rect">
                    <a:avLst/>
                  </a:prstGeom>
                </p:spPr>
              </p:pic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25C2859-ABC2-E64D-CF4D-42AA10FA3200}"/>
                      </a:ext>
                    </a:extLst>
                  </p:cNvPr>
                  <p:cNvSpPr/>
                  <p:nvPr/>
                </p:nvSpPr>
                <p:spPr>
                  <a:xfrm>
                    <a:off x="6501725" y="5093485"/>
                    <a:ext cx="467360" cy="43763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pic>
              <p:nvPicPr>
                <p:cNvPr id="13" name="Picture 12">
                  <a:extLst>
                    <a:ext uri="{FF2B5EF4-FFF2-40B4-BE49-F238E27FC236}">
                      <a16:creationId xmlns:a16="http://schemas.microsoft.com/office/drawing/2014/main" id="{7A33E38D-BE1C-2BF9-F6EB-A3F9C60A65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 rot="16200000">
                  <a:off x="5683337" y="3084716"/>
                  <a:ext cx="1751076" cy="329184"/>
                </a:xfrm>
                <a:prstGeom prst="rect">
                  <a:avLst/>
                </a:prstGeom>
              </p:spPr>
            </p:pic>
          </p:grp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8F3AC9-A67B-D641-C41E-99A353FEA1B4}"/>
                  </a:ext>
                </a:extLst>
              </p:cNvPr>
              <p:cNvSpPr txBox="1"/>
              <p:nvPr/>
            </p:nvSpPr>
            <p:spPr>
              <a:xfrm>
                <a:off x="1687767" y="1871061"/>
                <a:ext cx="524503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050EBB"/>
                    </a:solidFill>
                  </a:rPr>
                  <a:t>v06400</a:t>
                </a:r>
              </a:p>
            </p:txBody>
          </p:sp>
        </p:grp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357B2BC1-963C-962A-4E43-DB18985A7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728804"/>
                </p:ext>
              </p:extLst>
            </p:nvPr>
          </p:nvGraphicFramePr>
          <p:xfrm>
            <a:off x="3481121" y="1255328"/>
            <a:ext cx="408321" cy="321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164880" progId="Equation.DSMT4">
                    <p:embed/>
                  </p:oleObj>
                </mc:Choice>
                <mc:Fallback>
                  <p:oleObj name="Equation" r:id="rId14" imgW="203040" imgH="1648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2E8A83BC-B914-7131-691D-E622F25B84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81121" y="1255328"/>
                          <a:ext cx="408321" cy="321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" name="Group 451">
            <a:extLst>
              <a:ext uri="{FF2B5EF4-FFF2-40B4-BE49-F238E27FC236}">
                <a16:creationId xmlns:a16="http://schemas.microsoft.com/office/drawing/2014/main" id="{ED3A8E52-8B6F-D2A4-8D96-6E3F8DD316DA}"/>
              </a:ext>
            </a:extLst>
          </p:cNvPr>
          <p:cNvGrpSpPr/>
          <p:nvPr/>
        </p:nvGrpSpPr>
        <p:grpSpPr>
          <a:xfrm>
            <a:off x="4180504" y="3801916"/>
            <a:ext cx="4003791" cy="3002261"/>
            <a:chOff x="4180504" y="3801916"/>
            <a:chExt cx="4003791" cy="300226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A037EC7-AB1B-56A9-3430-3FABECF61AED}"/>
                </a:ext>
              </a:extLst>
            </p:cNvPr>
            <p:cNvGrpSpPr/>
            <p:nvPr/>
          </p:nvGrpSpPr>
          <p:grpSpPr>
            <a:xfrm>
              <a:off x="4180504" y="3801916"/>
              <a:ext cx="4003791" cy="2761602"/>
              <a:chOff x="5329257" y="3801916"/>
              <a:chExt cx="4003791" cy="2761602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4E8DF82E-8EF8-57FA-6537-B7B3AF88EC0E}"/>
                  </a:ext>
                </a:extLst>
              </p:cNvPr>
              <p:cNvGrpSpPr/>
              <p:nvPr/>
            </p:nvGrpSpPr>
            <p:grpSpPr>
              <a:xfrm>
                <a:off x="5329257" y="3801916"/>
                <a:ext cx="4003791" cy="2761602"/>
                <a:chOff x="5329257" y="3801916"/>
                <a:chExt cx="4003791" cy="2761602"/>
              </a:xfrm>
            </p:grpSpPr>
            <p:pic>
              <p:nvPicPr>
                <p:cNvPr id="39" name="Picture 38">
                  <a:extLst>
                    <a:ext uri="{FF2B5EF4-FFF2-40B4-BE49-F238E27FC236}">
                      <a16:creationId xmlns:a16="http://schemas.microsoft.com/office/drawing/2014/main" id="{1C22213A-D034-56A9-D06C-CA2E8E913FB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613242" y="3801916"/>
                  <a:ext cx="3719806" cy="2761602"/>
                </a:xfrm>
                <a:prstGeom prst="rect">
                  <a:avLst/>
                </a:prstGeom>
              </p:spPr>
            </p:pic>
            <p:pic>
              <p:nvPicPr>
                <p:cNvPr id="41" name="Picture 40">
                  <a:extLst>
                    <a:ext uri="{FF2B5EF4-FFF2-40B4-BE49-F238E27FC236}">
                      <a16:creationId xmlns:a16="http://schemas.microsoft.com/office/drawing/2014/main" id="{84482E25-7E9A-39A8-EEBF-F2226715BE9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 rot="16200000">
                  <a:off x="4838922" y="4814832"/>
                  <a:ext cx="1226265" cy="245595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712A807A-C7CB-F5E6-3939-ED45298366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2838040"/>
                  </p:ext>
                </p:extLst>
              </p:nvPr>
            </p:nvGraphicFramePr>
            <p:xfrm>
              <a:off x="8109788" y="3961685"/>
              <a:ext cx="500812" cy="323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04560" imgH="203040" progId="Equation.DSMT4">
                      <p:embed/>
                    </p:oleObj>
                  </mc:Choice>
                  <mc:Fallback>
                    <p:oleObj name="Equation" r:id="rId17" imgW="304560" imgH="20304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712A807A-C7CB-F5E6-3939-ED45298366F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109788" y="3961685"/>
                            <a:ext cx="500812" cy="3232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2686AD0-DE63-E685-21BD-C204873BB62D}"/>
                </a:ext>
              </a:extLst>
            </p:cNvPr>
            <p:cNvSpPr txBox="1"/>
            <p:nvPr/>
          </p:nvSpPr>
          <p:spPr>
            <a:xfrm>
              <a:off x="7134338" y="6527178"/>
              <a:ext cx="92944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</a:t>
              </a:r>
              <a:r>
                <a:rPr lang="en-US" sz="1200" baseline="-25000" dirty="0">
                  <a:latin typeface="Symbol" panose="05050102010706020507" pitchFamily="18" charset="2"/>
                </a:rPr>
                <a:t>gg</a:t>
              </a:r>
              <a:r>
                <a:rPr lang="en-US" sz="1200" dirty="0"/>
                <a:t> (</a:t>
              </a:r>
              <a:r>
                <a:rPr lang="en-US" sz="1200" dirty="0" err="1"/>
                <a:t>TeV</a:t>
              </a:r>
              <a:r>
                <a:rPr lang="en-US" sz="1200" dirty="0"/>
                <a:t>)</a:t>
              </a:r>
            </a:p>
          </p:txBody>
        </p:sp>
      </p:grpSp>
      <p:grpSp>
        <p:nvGrpSpPr>
          <p:cNvPr id="451" name="Group 450">
            <a:extLst>
              <a:ext uri="{FF2B5EF4-FFF2-40B4-BE49-F238E27FC236}">
                <a16:creationId xmlns:a16="http://schemas.microsoft.com/office/drawing/2014/main" id="{1D15D3A5-A240-47E3-2624-CF35F984DD66}"/>
              </a:ext>
            </a:extLst>
          </p:cNvPr>
          <p:cNvGrpSpPr/>
          <p:nvPr/>
        </p:nvGrpSpPr>
        <p:grpSpPr>
          <a:xfrm>
            <a:off x="47721" y="3801916"/>
            <a:ext cx="4090757" cy="3056084"/>
            <a:chOff x="47721" y="3801916"/>
            <a:chExt cx="4090757" cy="305608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710009E-6396-C775-6D6E-30C24E7E8136}"/>
                </a:ext>
              </a:extLst>
            </p:cNvPr>
            <p:cNvGrpSpPr/>
            <p:nvPr/>
          </p:nvGrpSpPr>
          <p:grpSpPr>
            <a:xfrm>
              <a:off x="47721" y="3801916"/>
              <a:ext cx="4090757" cy="2683737"/>
              <a:chOff x="798609" y="3801916"/>
              <a:chExt cx="4090757" cy="268373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1EAB497-0B8A-1E59-EDE5-BF0E16FB0BC7}"/>
                  </a:ext>
                </a:extLst>
              </p:cNvPr>
              <p:cNvGrpSpPr/>
              <p:nvPr/>
            </p:nvGrpSpPr>
            <p:grpSpPr>
              <a:xfrm>
                <a:off x="798609" y="3801916"/>
                <a:ext cx="4090757" cy="2683737"/>
                <a:chOff x="798609" y="3801916"/>
                <a:chExt cx="4090757" cy="2683737"/>
              </a:xfrm>
            </p:grpSpPr>
            <p:pic>
              <p:nvPicPr>
                <p:cNvPr id="35" name="Picture 34">
                  <a:extLst>
                    <a:ext uri="{FF2B5EF4-FFF2-40B4-BE49-F238E27FC236}">
                      <a16:creationId xmlns:a16="http://schemas.microsoft.com/office/drawing/2014/main" id="{D066508F-17D3-B1CB-3F60-9A954458D0E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50671" y="3801916"/>
                  <a:ext cx="3838695" cy="2683737"/>
                </a:xfrm>
                <a:prstGeom prst="rect">
                  <a:avLst/>
                </a:prstGeom>
              </p:spPr>
            </p:pic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39BB3D27-0E1F-F0A0-591A-B7E676881A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 rot="16200000">
                  <a:off x="308274" y="4728680"/>
                  <a:ext cx="1226265" cy="245595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09572275-9F38-AD55-21A7-B63B049E84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9594768"/>
                  </p:ext>
                </p:extLst>
              </p:nvPr>
            </p:nvGraphicFramePr>
            <p:xfrm>
              <a:off x="3931285" y="4123294"/>
              <a:ext cx="483870" cy="402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66400" imgH="228600" progId="Equation.DSMT4">
                      <p:embed/>
                    </p:oleObj>
                  </mc:Choice>
                  <mc:Fallback>
                    <p:oleObj name="Equation" r:id="rId20" imgW="266400" imgH="2286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09572275-9F38-AD55-21A7-B63B049E84B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931285" y="4123294"/>
                            <a:ext cx="483870" cy="402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AE5AB83-474B-73D2-9D30-5F59FC37E557}"/>
                </a:ext>
              </a:extLst>
            </p:cNvPr>
            <p:cNvSpPr txBox="1"/>
            <p:nvPr/>
          </p:nvSpPr>
          <p:spPr>
            <a:xfrm>
              <a:off x="3113139" y="6581001"/>
              <a:ext cx="79861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</a:t>
              </a:r>
              <a:r>
                <a:rPr lang="en-US" sz="1200" baseline="-25000" dirty="0">
                  <a:latin typeface="Symbol" panose="05050102010706020507" pitchFamily="18" charset="2"/>
                </a:rPr>
                <a:t>gg</a:t>
              </a:r>
              <a:r>
                <a:rPr lang="en-US" sz="1200" dirty="0"/>
                <a:t> (</a:t>
              </a:r>
              <a:r>
                <a:rPr lang="en-US" sz="1200" dirty="0" err="1"/>
                <a:t>TeV</a:t>
              </a:r>
              <a:r>
                <a:rPr lang="en-US" sz="1200" dirty="0"/>
                <a:t>)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6E0CEA0-658C-0BA6-BF6B-F51D0D026915}"/>
              </a:ext>
            </a:extLst>
          </p:cNvPr>
          <p:cNvGrpSpPr/>
          <p:nvPr/>
        </p:nvGrpSpPr>
        <p:grpSpPr>
          <a:xfrm>
            <a:off x="8248413" y="954632"/>
            <a:ext cx="3900042" cy="2805464"/>
            <a:chOff x="8248413" y="954632"/>
            <a:chExt cx="3900042" cy="2805464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056E7702-67D5-3B2D-D18F-12B5CF36A1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8745753" y="1669005"/>
              <a:ext cx="3371618" cy="1916537"/>
            </a:xfrm>
            <a:prstGeom prst="rect">
              <a:avLst/>
            </a:prstGeom>
          </p:spPr>
        </p:pic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0BF156D-1312-E3F5-C6E5-5263116959F3}"/>
                </a:ext>
              </a:extLst>
            </p:cNvPr>
            <p:cNvGrpSpPr/>
            <p:nvPr/>
          </p:nvGrpSpPr>
          <p:grpSpPr>
            <a:xfrm>
              <a:off x="8248413" y="954632"/>
              <a:ext cx="3900042" cy="2805464"/>
              <a:chOff x="5433005" y="936530"/>
              <a:chExt cx="3900042" cy="2805464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0EA23A98-537E-DB0E-A6AA-FD6AF6865619}"/>
                  </a:ext>
                </a:extLst>
              </p:cNvPr>
              <p:cNvGrpSpPr/>
              <p:nvPr/>
            </p:nvGrpSpPr>
            <p:grpSpPr>
              <a:xfrm>
                <a:off x="5433005" y="936530"/>
                <a:ext cx="3900042" cy="2805464"/>
                <a:chOff x="5512644" y="983760"/>
                <a:chExt cx="3900042" cy="2805464"/>
              </a:xfrm>
            </p:grpSpPr>
            <p:grpSp>
              <p:nvGrpSpPr>
                <p:cNvPr id="43" name="Group 42">
                  <a:extLst>
                    <a:ext uri="{FF2B5EF4-FFF2-40B4-BE49-F238E27FC236}">
                      <a16:creationId xmlns:a16="http://schemas.microsoft.com/office/drawing/2014/main" id="{B8DF9AFD-4B41-84D8-13AC-2CF83F7C0FF6}"/>
                    </a:ext>
                  </a:extLst>
                </p:cNvPr>
                <p:cNvGrpSpPr/>
                <p:nvPr/>
              </p:nvGrpSpPr>
              <p:grpSpPr>
                <a:xfrm>
                  <a:off x="5987963" y="983760"/>
                  <a:ext cx="3424723" cy="2805464"/>
                  <a:chOff x="6314888" y="1010018"/>
                  <a:chExt cx="3424723" cy="2805464"/>
                </a:xfrm>
              </p:grpSpPr>
              <p:pic>
                <p:nvPicPr>
                  <p:cNvPr id="48" name="Picture 47">
                    <a:extLst>
                      <a:ext uri="{FF2B5EF4-FFF2-40B4-BE49-F238E27FC236}">
                        <a16:creationId xmlns:a16="http://schemas.microsoft.com/office/drawing/2014/main" id="{21852B00-F9F1-741B-EB2A-CFBB4382E04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/>
                  <a:srcRect l="16120" b="73881"/>
                  <a:stretch/>
                </p:blipFill>
                <p:spPr>
                  <a:xfrm>
                    <a:off x="6333621" y="1010018"/>
                    <a:ext cx="3405990" cy="732475"/>
                  </a:xfrm>
                  <a:prstGeom prst="rect">
                    <a:avLst/>
                  </a:prstGeom>
                </p:spPr>
              </p:pic>
              <p:pic>
                <p:nvPicPr>
                  <p:cNvPr id="46" name="Picture 45">
                    <a:extLst>
                      <a:ext uri="{FF2B5EF4-FFF2-40B4-BE49-F238E27FC236}">
                        <a16:creationId xmlns:a16="http://schemas.microsoft.com/office/drawing/2014/main" id="{3FCA5E76-D964-3A45-CC8A-B284BD73E9A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7"/>
                  <a:srcRect l="15625" t="90863"/>
                  <a:stretch/>
                </p:blipFill>
                <p:spPr>
                  <a:xfrm>
                    <a:off x="6314888" y="3559805"/>
                    <a:ext cx="3424723" cy="255677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44" name="Picture 43">
                  <a:extLst>
                    <a:ext uri="{FF2B5EF4-FFF2-40B4-BE49-F238E27FC236}">
                      <a16:creationId xmlns:a16="http://schemas.microsoft.com/office/drawing/2014/main" id="{B27C7ED3-C018-6C6B-0C23-3C2B2C16B13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4525" r="84376"/>
                <a:stretch/>
              </p:blipFill>
              <p:spPr>
                <a:xfrm>
                  <a:off x="5512644" y="1027622"/>
                  <a:ext cx="448776" cy="2761601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CA47EE73-501E-05ED-877B-6ED5DCD6FD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8743759"/>
                  </p:ext>
                </p:extLst>
              </p:nvPr>
            </p:nvGraphicFramePr>
            <p:xfrm>
              <a:off x="8084367" y="1375723"/>
              <a:ext cx="55245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04560" imgH="203040" progId="Equation.DSMT4">
                      <p:embed/>
                    </p:oleObj>
                  </mc:Choice>
                  <mc:Fallback>
                    <p:oleObj name="Equation" r:id="rId23" imgW="304560" imgH="20304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53FF36B2-F6EA-A0C7-41C7-EFA7D9B330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084367" y="1375723"/>
                            <a:ext cx="552450" cy="358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DB2E7CDB-BF80-CD61-66FD-84B5BB74F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27013"/>
              </p:ext>
            </p:extLst>
          </p:nvPr>
        </p:nvGraphicFramePr>
        <p:xfrm>
          <a:off x="1587251" y="2169692"/>
          <a:ext cx="2012603" cy="18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57400" imgH="203040" progId="Equation.DSMT4">
                  <p:embed/>
                </p:oleObj>
              </mc:Choice>
              <mc:Fallback>
                <p:oleObj name="Equation" r:id="rId25" imgW="20574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77F8BF7-20F4-F821-A2CE-D4A92D531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87251" y="2169692"/>
                        <a:ext cx="2012603" cy="18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" name="Group 456">
            <a:extLst>
              <a:ext uri="{FF2B5EF4-FFF2-40B4-BE49-F238E27FC236}">
                <a16:creationId xmlns:a16="http://schemas.microsoft.com/office/drawing/2014/main" id="{AD77F785-2386-CBD1-EDA1-C1F11F7FAD96}"/>
              </a:ext>
            </a:extLst>
          </p:cNvPr>
          <p:cNvGrpSpPr/>
          <p:nvPr/>
        </p:nvGrpSpPr>
        <p:grpSpPr>
          <a:xfrm>
            <a:off x="8250092" y="3749753"/>
            <a:ext cx="3942010" cy="3044762"/>
            <a:chOff x="8250092" y="3749753"/>
            <a:chExt cx="3942010" cy="3044762"/>
          </a:xfrm>
        </p:grpSpPr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2FFBDBAF-A469-8B2E-FED4-851FA1A39C6E}"/>
                </a:ext>
              </a:extLst>
            </p:cNvPr>
            <p:cNvGrpSpPr/>
            <p:nvPr/>
          </p:nvGrpSpPr>
          <p:grpSpPr>
            <a:xfrm>
              <a:off x="8250092" y="3749753"/>
              <a:ext cx="3942010" cy="2805464"/>
              <a:chOff x="8250092" y="3749753"/>
              <a:chExt cx="3942010" cy="2805464"/>
            </a:xfrm>
          </p:grpSpPr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78589202-E177-3D88-FFF9-7B1C3F6A8316}"/>
                  </a:ext>
                </a:extLst>
              </p:cNvPr>
              <p:cNvGrpSpPr/>
              <p:nvPr/>
            </p:nvGrpSpPr>
            <p:grpSpPr>
              <a:xfrm>
                <a:off x="8250092" y="3749753"/>
                <a:ext cx="3900042" cy="2805464"/>
                <a:chOff x="8250092" y="3749753"/>
                <a:chExt cx="3900042" cy="2805464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437D7364-180A-A3EA-B9D0-1B6859DB1543}"/>
                    </a:ext>
                  </a:extLst>
                </p:cNvPr>
                <p:cNvGrpSpPr/>
                <p:nvPr/>
              </p:nvGrpSpPr>
              <p:grpSpPr>
                <a:xfrm>
                  <a:off x="8250092" y="3749753"/>
                  <a:ext cx="3900042" cy="2805464"/>
                  <a:chOff x="5433005" y="936530"/>
                  <a:chExt cx="3900042" cy="2805464"/>
                </a:xfrm>
              </p:grpSpPr>
              <p:grpSp>
                <p:nvGrpSpPr>
                  <p:cNvPr id="55" name="Group 54">
                    <a:extLst>
                      <a:ext uri="{FF2B5EF4-FFF2-40B4-BE49-F238E27FC236}">
                        <a16:creationId xmlns:a16="http://schemas.microsoft.com/office/drawing/2014/main" id="{BF43B4BE-20DA-E1EF-FCC1-4BDA0A779DD9}"/>
                      </a:ext>
                    </a:extLst>
                  </p:cNvPr>
                  <p:cNvGrpSpPr/>
                  <p:nvPr/>
                </p:nvGrpSpPr>
                <p:grpSpPr>
                  <a:xfrm>
                    <a:off x="5433005" y="936530"/>
                    <a:ext cx="3900042" cy="2805464"/>
                    <a:chOff x="5512644" y="983760"/>
                    <a:chExt cx="3900042" cy="2805464"/>
                  </a:xfrm>
                </p:grpSpPr>
                <p:grpSp>
                  <p:nvGrpSpPr>
                    <p:cNvPr id="57" name="Group 56">
                      <a:extLst>
                        <a:ext uri="{FF2B5EF4-FFF2-40B4-BE49-F238E27FC236}">
                          <a16:creationId xmlns:a16="http://schemas.microsoft.com/office/drawing/2014/main" id="{0B2F825B-01A1-5D92-70C6-BE5088E24C2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987963" y="983760"/>
                      <a:ext cx="3424723" cy="2805464"/>
                      <a:chOff x="6314888" y="1010018"/>
                      <a:chExt cx="3424723" cy="2805464"/>
                    </a:xfrm>
                  </p:grpSpPr>
                  <p:pic>
                    <p:nvPicPr>
                      <p:cNvPr id="59" name="Picture 58">
                        <a:extLst>
                          <a:ext uri="{FF2B5EF4-FFF2-40B4-BE49-F238E27FC236}">
                            <a16:creationId xmlns:a16="http://schemas.microsoft.com/office/drawing/2014/main" id="{96053851-FAD9-9DB3-FEAF-A0FFAD7DF93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6"/>
                      <a:srcRect l="16120" b="73881"/>
                      <a:stretch/>
                    </p:blipFill>
                    <p:spPr>
                      <a:xfrm>
                        <a:off x="6333621" y="1010018"/>
                        <a:ext cx="3405990" cy="732475"/>
                      </a:xfrm>
                      <a:prstGeom prst="rect">
                        <a:avLst/>
                      </a:prstGeom>
                    </p:spPr>
                  </p:pic>
                  <p:pic>
                    <p:nvPicPr>
                      <p:cNvPr id="60" name="Picture 59">
                        <a:extLst>
                          <a:ext uri="{FF2B5EF4-FFF2-40B4-BE49-F238E27FC236}">
                            <a16:creationId xmlns:a16="http://schemas.microsoft.com/office/drawing/2014/main" id="{5B3EBC62-A38C-97BA-A8D0-A7F3AC116558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7"/>
                      <a:srcRect l="15625" t="90863"/>
                      <a:stretch/>
                    </p:blipFill>
                    <p:spPr>
                      <a:xfrm>
                        <a:off x="6314888" y="3559805"/>
                        <a:ext cx="3424723" cy="255677"/>
                      </a:xfrm>
                      <a:prstGeom prst="rect">
                        <a:avLst/>
                      </a:prstGeom>
                    </p:spPr>
                  </p:pic>
                </p:grpSp>
                <p:pic>
                  <p:nvPicPr>
                    <p:cNvPr id="58" name="Picture 57">
                      <a:extLst>
                        <a:ext uri="{FF2B5EF4-FFF2-40B4-BE49-F238E27FC236}">
                          <a16:creationId xmlns:a16="http://schemas.microsoft.com/office/drawing/2014/main" id="{D19B2694-BA98-EF9B-9C30-4D6D48AA7D32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7"/>
                    <a:srcRect l="4525" r="84376"/>
                    <a:stretch/>
                  </p:blipFill>
                  <p:spPr>
                    <a:xfrm>
                      <a:off x="5512644" y="1027622"/>
                      <a:ext cx="448776" cy="2761601"/>
                    </a:xfrm>
                    <a:prstGeom prst="rect">
                      <a:avLst/>
                    </a:prstGeom>
                  </p:spPr>
                </p:pic>
              </p:grpSp>
              <p:graphicFrame>
                <p:nvGraphicFramePr>
                  <p:cNvPr id="56" name="Object 55">
                    <a:extLst>
                      <a:ext uri="{FF2B5EF4-FFF2-40B4-BE49-F238E27FC236}">
                        <a16:creationId xmlns:a16="http://schemas.microsoft.com/office/drawing/2014/main" id="{6042544E-FF61-DAC1-952F-9C93C2E416F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2867180"/>
                      </p:ext>
                    </p:extLst>
                  </p:nvPr>
                </p:nvGraphicFramePr>
                <p:xfrm>
                  <a:off x="8084367" y="1375723"/>
                  <a:ext cx="552450" cy="3587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304560" imgH="203040" progId="Equation.DSMT4">
                          <p:embed/>
                        </p:oleObj>
                      </mc:Choice>
                      <mc:Fallback>
                        <p:oleObj name="Equation" r:id="rId27" imgW="304560" imgH="203040" progId="Equation.DSMT4">
                          <p:embed/>
                          <p:pic>
                            <p:nvPicPr>
                              <p:cNvPr id="40" name="Object 39">
                                <a:extLst>
                                  <a:ext uri="{FF2B5EF4-FFF2-40B4-BE49-F238E27FC236}">
                                    <a16:creationId xmlns:a16="http://schemas.microsoft.com/office/drawing/2014/main" id="{CA47EE73-501E-05ED-877B-6ED5DCD6FD5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084367" y="1375723"/>
                                <a:ext cx="552450" cy="3587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449" name="Picture 448">
                  <a:extLst>
                    <a:ext uri="{FF2B5EF4-FFF2-40B4-BE49-F238E27FC236}">
                      <a16:creationId xmlns:a16="http://schemas.microsoft.com/office/drawing/2014/main" id="{CA3C06A8-1845-EA17-D4A2-A7CF2F49A10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9"/>
                <a:srcRect l="8721" t="12314" r="88117" b="65478"/>
                <a:stretch/>
              </p:blipFill>
              <p:spPr>
                <a:xfrm>
                  <a:off x="8760508" y="4482228"/>
                  <a:ext cx="117763" cy="613297"/>
                </a:xfrm>
                <a:prstGeom prst="rect">
                  <a:avLst/>
                </a:prstGeom>
              </p:spPr>
            </p:pic>
          </p:grpSp>
          <p:grpSp>
            <p:nvGrpSpPr>
              <p:cNvPr id="454" name="Group 453">
                <a:extLst>
                  <a:ext uri="{FF2B5EF4-FFF2-40B4-BE49-F238E27FC236}">
                    <a16:creationId xmlns:a16="http://schemas.microsoft.com/office/drawing/2014/main" id="{62BDD450-23B7-83F2-C520-2F9BF55176A2}"/>
                  </a:ext>
                </a:extLst>
              </p:cNvPr>
              <p:cNvGrpSpPr/>
              <p:nvPr/>
            </p:nvGrpSpPr>
            <p:grpSpPr>
              <a:xfrm>
                <a:off x="8759075" y="4468998"/>
                <a:ext cx="3433027" cy="1873370"/>
                <a:chOff x="8759075" y="4468998"/>
                <a:chExt cx="3433027" cy="1873370"/>
              </a:xfrm>
            </p:grpSpPr>
            <p:pic>
              <p:nvPicPr>
                <p:cNvPr id="448" name="Picture 447">
                  <a:extLst>
                    <a:ext uri="{FF2B5EF4-FFF2-40B4-BE49-F238E27FC236}">
                      <a16:creationId xmlns:a16="http://schemas.microsoft.com/office/drawing/2014/main" id="{AB6ADF82-2077-5070-D386-25FBBFFF7C7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0"/>
                <a:srcRect t="5211"/>
                <a:stretch/>
              </p:blipFill>
              <p:spPr>
                <a:xfrm>
                  <a:off x="8759075" y="5089363"/>
                  <a:ext cx="3385204" cy="1253005"/>
                </a:xfrm>
                <a:prstGeom prst="rect">
                  <a:avLst/>
                </a:prstGeom>
              </p:spPr>
            </p:pic>
            <p:pic>
              <p:nvPicPr>
                <p:cNvPr id="453" name="Picture 452">
                  <a:extLst>
                    <a:ext uri="{FF2B5EF4-FFF2-40B4-BE49-F238E27FC236}">
                      <a16:creationId xmlns:a16="http://schemas.microsoft.com/office/drawing/2014/main" id="{B8ECA9AB-B60A-2C06-3C74-F18423B9B7C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1"/>
                <a:srcRect l="93772" t="-198" r="-911" b="78545"/>
                <a:stretch/>
              </p:blipFill>
              <p:spPr>
                <a:xfrm>
                  <a:off x="11916146" y="4468998"/>
                  <a:ext cx="275956" cy="620365"/>
                </a:xfrm>
                <a:prstGeom prst="rect">
                  <a:avLst/>
                </a:prstGeom>
              </p:spPr>
            </p:pic>
          </p:grpSp>
        </p:grpSp>
        <p:sp>
          <p:nvSpPr>
            <p:cNvPr id="456" name="TextBox 455">
              <a:extLst>
                <a:ext uri="{FF2B5EF4-FFF2-40B4-BE49-F238E27FC236}">
                  <a16:creationId xmlns:a16="http://schemas.microsoft.com/office/drawing/2014/main" id="{D52022C6-9FC8-7DDA-9E01-B8B05DEBFC63}"/>
                </a:ext>
              </a:extLst>
            </p:cNvPr>
            <p:cNvSpPr txBox="1"/>
            <p:nvPr/>
          </p:nvSpPr>
          <p:spPr>
            <a:xfrm>
              <a:off x="11106009" y="6517516"/>
              <a:ext cx="92944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</a:t>
              </a:r>
              <a:r>
                <a:rPr lang="en-US" sz="1200" baseline="-25000" dirty="0">
                  <a:latin typeface="Symbol" panose="05050102010706020507" pitchFamily="18" charset="2"/>
                </a:rPr>
                <a:t>gg</a:t>
              </a:r>
              <a:r>
                <a:rPr lang="en-US" sz="1200" dirty="0"/>
                <a:t> (</a:t>
              </a:r>
              <a:r>
                <a:rPr lang="en-US" sz="1200" dirty="0" err="1"/>
                <a:t>TeV</a:t>
              </a:r>
              <a:r>
                <a:rPr lang="en-US" sz="1200" dirty="0"/>
                <a:t>)</a:t>
              </a:r>
            </a:p>
          </p:txBody>
        </p:sp>
      </p:grpSp>
      <p:graphicFrame>
        <p:nvGraphicFramePr>
          <p:cNvPr id="458" name="Object 457">
            <a:extLst>
              <a:ext uri="{FF2B5EF4-FFF2-40B4-BE49-F238E27FC236}">
                <a16:creationId xmlns:a16="http://schemas.microsoft.com/office/drawing/2014/main" id="{EB77FFD9-0B13-5EA4-558F-1CF85353D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57349"/>
              </p:ext>
            </p:extLst>
          </p:nvPr>
        </p:nvGraphicFramePr>
        <p:xfrm>
          <a:off x="9341892" y="1889932"/>
          <a:ext cx="25257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82600" imgH="698400" progId="Equation.DSMT4">
                  <p:embed/>
                </p:oleObj>
              </mc:Choice>
              <mc:Fallback>
                <p:oleObj name="Equation" r:id="rId32" imgW="2082600" imgH="698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D90F66F-320F-C374-6985-ABFEAA2AE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341892" y="1889932"/>
                        <a:ext cx="252571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4932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1</a:t>
            </a:fld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F290A1-588A-CD1D-81A4-2700810DE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6789"/>
              </p:ext>
            </p:extLst>
          </p:nvPr>
        </p:nvGraphicFramePr>
        <p:xfrm>
          <a:off x="1943100" y="233363"/>
          <a:ext cx="81613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F290A1-588A-CD1D-81A4-2700810DEE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100" y="233363"/>
                        <a:ext cx="816133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31FD19C9-3327-96D7-999F-534BE622995D}"/>
              </a:ext>
            </a:extLst>
          </p:cNvPr>
          <p:cNvGrpSpPr/>
          <p:nvPr/>
        </p:nvGrpSpPr>
        <p:grpSpPr>
          <a:xfrm>
            <a:off x="84931" y="996911"/>
            <a:ext cx="4058767" cy="2748037"/>
            <a:chOff x="84931" y="996911"/>
            <a:chExt cx="4058767" cy="2748037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703DD67E-84B2-7B54-7686-7F25264EE77B}"/>
                </a:ext>
              </a:extLst>
            </p:cNvPr>
            <p:cNvGrpSpPr/>
            <p:nvPr/>
          </p:nvGrpSpPr>
          <p:grpSpPr>
            <a:xfrm>
              <a:off x="84931" y="996911"/>
              <a:ext cx="4058767" cy="2748037"/>
              <a:chOff x="878993" y="998952"/>
              <a:chExt cx="4058767" cy="2748037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CAF6848D-FADC-3D4D-AAD5-56AC5236A9CD}"/>
                  </a:ext>
                </a:extLst>
              </p:cNvPr>
              <p:cNvGrpSpPr/>
              <p:nvPr/>
            </p:nvGrpSpPr>
            <p:grpSpPr>
              <a:xfrm>
                <a:off x="878993" y="998952"/>
                <a:ext cx="4058767" cy="2748037"/>
                <a:chOff x="6337133" y="1700213"/>
                <a:chExt cx="5537294" cy="3749897"/>
              </a:xfrm>
            </p:grpSpPr>
            <p:pic>
              <p:nvPicPr>
                <p:cNvPr id="47" name="Picture 46">
                  <a:extLst>
                    <a:ext uri="{FF2B5EF4-FFF2-40B4-BE49-F238E27FC236}">
                      <a16:creationId xmlns:a16="http://schemas.microsoft.com/office/drawing/2014/main" id="{B64E632D-9A09-8E5B-5CC7-E5FA6EE26E0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16200000">
                  <a:off x="5626187" y="2932316"/>
                  <a:ext cx="1751076" cy="329184"/>
                </a:xfrm>
                <a:prstGeom prst="rect">
                  <a:avLst/>
                </a:prstGeom>
              </p:spPr>
            </p:pic>
            <p:graphicFrame>
              <p:nvGraphicFramePr>
                <p:cNvPr id="48" name="Object 47">
                  <a:extLst>
                    <a:ext uri="{FF2B5EF4-FFF2-40B4-BE49-F238E27FC236}">
                      <a16:creationId xmlns:a16="http://schemas.microsoft.com/office/drawing/2014/main" id="{700E9B61-DFCE-FE90-0430-A7069CDA69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718884"/>
                    </p:ext>
                  </p:extLst>
                </p:nvPr>
              </p:nvGraphicFramePr>
              <p:xfrm>
                <a:off x="6723063" y="2195513"/>
                <a:ext cx="228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228600" imgH="203040" progId="Equation.DSMT4">
                        <p:embed/>
                      </p:oleObj>
                    </mc:Choice>
                    <mc:Fallback>
                      <p:oleObj name="Equation" r:id="rId6" imgW="228600" imgH="203040" progId="Equation.DSMT4">
                        <p:embed/>
                        <p:pic>
                          <p:nvPicPr>
                            <p:cNvPr id="48" name="Object 47">
                              <a:extLst>
                                <a:ext uri="{FF2B5EF4-FFF2-40B4-BE49-F238E27FC236}">
                                  <a16:creationId xmlns:a16="http://schemas.microsoft.com/office/drawing/2014/main" id="{700E9B61-DFCE-FE90-0430-A7069CDA69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3063" y="2195513"/>
                              <a:ext cx="228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8">
                  <a:extLst>
                    <a:ext uri="{FF2B5EF4-FFF2-40B4-BE49-F238E27FC236}">
                      <a16:creationId xmlns:a16="http://schemas.microsoft.com/office/drawing/2014/main" id="{7A0A4B11-AAAC-AAE9-9978-778915BBA70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690087"/>
                    </p:ext>
                  </p:extLst>
                </p:nvPr>
              </p:nvGraphicFramePr>
              <p:xfrm>
                <a:off x="6707823" y="2892743"/>
                <a:ext cx="2794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79360" imgH="203040" progId="Equation.DSMT4">
                        <p:embed/>
                      </p:oleObj>
                    </mc:Choice>
                    <mc:Fallback>
                      <p:oleObj name="Equation" r:id="rId8" imgW="279360" imgH="203040" progId="Equation.DSMT4">
                        <p:embed/>
                        <p:pic>
                          <p:nvPicPr>
                            <p:cNvPr id="49" name="Object 48">
                              <a:extLst>
                                <a:ext uri="{FF2B5EF4-FFF2-40B4-BE49-F238E27FC236}">
                                  <a16:creationId xmlns:a16="http://schemas.microsoft.com/office/drawing/2014/main" id="{7A0A4B11-AAAC-AAE9-9978-778915BBA7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07823" y="2892743"/>
                              <a:ext cx="2794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9">
                  <a:extLst>
                    <a:ext uri="{FF2B5EF4-FFF2-40B4-BE49-F238E27FC236}">
                      <a16:creationId xmlns:a16="http://schemas.microsoft.com/office/drawing/2014/main" id="{41DA14CD-B0B8-907C-0366-8049AF8569C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170229"/>
                    </p:ext>
                  </p:extLst>
                </p:nvPr>
              </p:nvGraphicFramePr>
              <p:xfrm>
                <a:off x="6715125" y="4356735"/>
                <a:ext cx="2794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79360" imgH="203040" progId="Equation.DSMT4">
                        <p:embed/>
                      </p:oleObj>
                    </mc:Choice>
                    <mc:Fallback>
                      <p:oleObj name="Equation" r:id="rId10" imgW="279360" imgH="203040" progId="Equation.DSMT4">
                        <p:embed/>
                        <p:pic>
                          <p:nvPicPr>
                            <p:cNvPr id="50" name="Object 49">
                              <a:extLst>
                                <a:ext uri="{FF2B5EF4-FFF2-40B4-BE49-F238E27FC236}">
                                  <a16:creationId xmlns:a16="http://schemas.microsoft.com/office/drawing/2014/main" id="{41DA14CD-B0B8-907C-0366-8049AF8569C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15125" y="4356735"/>
                              <a:ext cx="2794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43F7E7E4-117D-ECCA-BB33-506A59790A6D}"/>
                    </a:ext>
                  </a:extLst>
                </p:cNvPr>
                <p:cNvGrpSpPr/>
                <p:nvPr/>
              </p:nvGrpSpPr>
              <p:grpSpPr>
                <a:xfrm>
                  <a:off x="7074209" y="1700213"/>
                  <a:ext cx="4800218" cy="3749897"/>
                  <a:chOff x="6305081" y="1700213"/>
                  <a:chExt cx="4800218" cy="3749897"/>
                </a:xfrm>
              </p:grpSpPr>
              <p:pic>
                <p:nvPicPr>
                  <p:cNvPr id="53" name="Picture 52">
                    <a:extLst>
                      <a:ext uri="{FF2B5EF4-FFF2-40B4-BE49-F238E27FC236}">
                        <a16:creationId xmlns:a16="http://schemas.microsoft.com/office/drawing/2014/main" id="{F5EFD39F-27AA-508B-9BED-EDD301138C8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12"/>
                  <a:srcRect t="4935" b="30342"/>
                  <a:stretch/>
                </p:blipFill>
                <p:spPr>
                  <a:xfrm>
                    <a:off x="6305082" y="1700213"/>
                    <a:ext cx="4800217" cy="3600292"/>
                  </a:xfrm>
                  <a:prstGeom prst="rect">
                    <a:avLst/>
                  </a:prstGeom>
                </p:spPr>
              </p:pic>
              <p:pic>
                <p:nvPicPr>
                  <p:cNvPr id="54" name="Picture 53">
                    <a:extLst>
                      <a:ext uri="{FF2B5EF4-FFF2-40B4-BE49-F238E27FC236}">
                        <a16:creationId xmlns:a16="http://schemas.microsoft.com/office/drawing/2014/main" id="{7D1C07FF-0D9E-F73E-5666-43FAF724F0F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12"/>
                  <a:srcRect b="94635"/>
                  <a:stretch/>
                </p:blipFill>
                <p:spPr>
                  <a:xfrm>
                    <a:off x="6305082" y="1716905"/>
                    <a:ext cx="4800217" cy="203200"/>
                  </a:xfrm>
                  <a:prstGeom prst="rect">
                    <a:avLst/>
                  </a:prstGeom>
                </p:spPr>
              </p:pic>
              <p:pic>
                <p:nvPicPr>
                  <p:cNvPr id="55" name="Picture 54">
                    <a:extLst>
                      <a:ext uri="{FF2B5EF4-FFF2-40B4-BE49-F238E27FC236}">
                        <a16:creationId xmlns:a16="http://schemas.microsoft.com/office/drawing/2014/main" id="{9E08F2EE-A2D4-3F8C-1439-87442BE67DF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12"/>
                  <a:srcRect t="90361"/>
                  <a:stretch/>
                </p:blipFill>
                <p:spPr>
                  <a:xfrm>
                    <a:off x="6305081" y="5085010"/>
                    <a:ext cx="4800217" cy="365100"/>
                  </a:xfrm>
                  <a:prstGeom prst="rect">
                    <a:avLst/>
                  </a:prstGeom>
                </p:spPr>
              </p:pic>
            </p:grpSp>
            <p:graphicFrame>
              <p:nvGraphicFramePr>
                <p:cNvPr id="52" name="Object 51">
                  <a:extLst>
                    <a:ext uri="{FF2B5EF4-FFF2-40B4-BE49-F238E27FC236}">
                      <a16:creationId xmlns:a16="http://schemas.microsoft.com/office/drawing/2014/main" id="{AFCD178D-60D1-E068-7983-3A0EEC5196A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8345008"/>
                    </p:ext>
                  </p:extLst>
                </p:nvPr>
              </p:nvGraphicFramePr>
              <p:xfrm>
                <a:off x="6734175" y="3651885"/>
                <a:ext cx="2794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79360" imgH="203040" progId="Equation.DSMT4">
                        <p:embed/>
                      </p:oleObj>
                    </mc:Choice>
                    <mc:Fallback>
                      <p:oleObj name="Equation" r:id="rId13" imgW="279360" imgH="203040" progId="Equation.DSMT4">
                        <p:embed/>
                        <p:pic>
                          <p:nvPicPr>
                            <p:cNvPr id="52" name="Object 51">
                              <a:extLst>
                                <a:ext uri="{FF2B5EF4-FFF2-40B4-BE49-F238E27FC236}">
                                  <a16:creationId xmlns:a16="http://schemas.microsoft.com/office/drawing/2014/main" id="{AFCD178D-60D1-E068-7983-3A0EEC5196A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34175" y="3651885"/>
                              <a:ext cx="2794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FA7316D9-9F5B-849E-9201-F112A64CBB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2492178"/>
                  </p:ext>
                </p:extLst>
              </p:nvPr>
            </p:nvGraphicFramePr>
            <p:xfrm>
              <a:off x="1584325" y="2446822"/>
              <a:ext cx="1778000" cy="9850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057400" imgH="1168200" progId="Equation.DSMT4">
                      <p:embed/>
                    </p:oleObj>
                  </mc:Choice>
                  <mc:Fallback>
                    <p:oleObj name="Equation" r:id="rId15" imgW="2057400" imgH="1168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FA7316D9-9F5B-849E-9201-F112A64CBB8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84325" y="2446822"/>
                            <a:ext cx="1778000" cy="98508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2E8A83BC-B914-7131-691D-E622F25B8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274789"/>
                </p:ext>
              </p:extLst>
            </p:nvPr>
          </p:nvGraphicFramePr>
          <p:xfrm>
            <a:off x="3138066" y="1255328"/>
            <a:ext cx="408321" cy="321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2E8A83BC-B914-7131-691D-E622F25B84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38066" y="1255328"/>
                          <a:ext cx="408321" cy="321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6E2045C-93E4-A699-9D97-3FC69152D20B}"/>
              </a:ext>
            </a:extLst>
          </p:cNvPr>
          <p:cNvGrpSpPr/>
          <p:nvPr/>
        </p:nvGrpSpPr>
        <p:grpSpPr>
          <a:xfrm>
            <a:off x="4263524" y="1036127"/>
            <a:ext cx="4080594" cy="2765788"/>
            <a:chOff x="5311736" y="1036127"/>
            <a:chExt cx="4080594" cy="276578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3CFC69B-9E22-5ACF-57EF-01B4CD28FFB4}"/>
                </a:ext>
              </a:extLst>
            </p:cNvPr>
            <p:cNvGrpSpPr/>
            <p:nvPr/>
          </p:nvGrpSpPr>
          <p:grpSpPr>
            <a:xfrm>
              <a:off x="5574852" y="1036127"/>
              <a:ext cx="3817478" cy="2765788"/>
              <a:chOff x="5574852" y="1036127"/>
              <a:chExt cx="3817478" cy="2765788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A4BFFE55-9EC7-E68B-5DFF-68D155D92E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574852" y="1036127"/>
                <a:ext cx="3817478" cy="2765788"/>
              </a:xfrm>
              <a:prstGeom prst="rect">
                <a:avLst/>
              </a:prstGeom>
            </p:spPr>
          </p:pic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53FF36B2-F6EA-A0C7-41C7-EFA7D9B330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5859005"/>
                  </p:ext>
                </p:extLst>
              </p:nvPr>
            </p:nvGraphicFramePr>
            <p:xfrm>
              <a:off x="8277225" y="1214846"/>
              <a:ext cx="483870" cy="402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66400" imgH="228600" progId="Equation.DSMT4">
                      <p:embed/>
                    </p:oleObj>
                  </mc:Choice>
                  <mc:Fallback>
                    <p:oleObj name="Equation" r:id="rId20" imgW="266400" imgH="2286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53FF36B2-F6EA-A0C7-41C7-EFA7D9B330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277225" y="1214846"/>
                            <a:ext cx="483870" cy="402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353C261D-AF8F-5B6D-3208-53128130DBE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4790759" y="1899807"/>
              <a:ext cx="1283241" cy="241288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CCCF3F7-1477-9D46-8B4F-2B38ABA3ADAC}"/>
              </a:ext>
            </a:extLst>
          </p:cNvPr>
          <p:cNvGrpSpPr/>
          <p:nvPr/>
        </p:nvGrpSpPr>
        <p:grpSpPr>
          <a:xfrm>
            <a:off x="51479" y="3872681"/>
            <a:ext cx="4074538" cy="2985319"/>
            <a:chOff x="51479" y="3872681"/>
            <a:chExt cx="4074538" cy="298531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DFB040-1014-E1CA-5733-D1DB95D29FC9}"/>
                </a:ext>
              </a:extLst>
            </p:cNvPr>
            <p:cNvSpPr txBox="1"/>
            <p:nvPr/>
          </p:nvSpPr>
          <p:spPr>
            <a:xfrm>
              <a:off x="2883071" y="6581001"/>
              <a:ext cx="79861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</a:t>
              </a:r>
              <a:r>
                <a:rPr lang="en-US" sz="1200" baseline="-25000" dirty="0">
                  <a:latin typeface="Symbol" panose="05050102010706020507" pitchFamily="18" charset="2"/>
                </a:rPr>
                <a:t>gg</a:t>
              </a:r>
              <a:r>
                <a:rPr lang="en-US" sz="1200" dirty="0"/>
                <a:t> (</a:t>
              </a:r>
              <a:r>
                <a:rPr lang="en-US" sz="1200" dirty="0" err="1"/>
                <a:t>TeV</a:t>
              </a:r>
              <a:r>
                <a:rPr lang="en-US" sz="1200" dirty="0"/>
                <a:t>)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FA96109-3D02-792A-7441-9C0530681EDA}"/>
                </a:ext>
              </a:extLst>
            </p:cNvPr>
            <p:cNvGrpSpPr/>
            <p:nvPr/>
          </p:nvGrpSpPr>
          <p:grpSpPr>
            <a:xfrm>
              <a:off x="51479" y="3872681"/>
              <a:ext cx="4074538" cy="2765788"/>
              <a:chOff x="798608" y="3872681"/>
              <a:chExt cx="4074538" cy="2765788"/>
            </a:xfrm>
          </p:grpSpPr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2C1D895D-A9E4-7F13-CDAB-5187D33BB9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81491" y="3872681"/>
                <a:ext cx="3791655" cy="2765788"/>
              </a:xfrm>
              <a:prstGeom prst="rect">
                <a:avLst/>
              </a:prstGeom>
            </p:spPr>
          </p:pic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09572275-9F38-AD55-21A7-B63B049E84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6460455"/>
                  </p:ext>
                </p:extLst>
              </p:nvPr>
            </p:nvGraphicFramePr>
            <p:xfrm>
              <a:off x="3929801" y="3994659"/>
              <a:ext cx="483870" cy="402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66400" imgH="228600" progId="Equation.DSMT4">
                      <p:embed/>
                    </p:oleObj>
                  </mc:Choice>
                  <mc:Fallback>
                    <p:oleObj name="Equation" r:id="rId23" imgW="266400" imgH="2286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09572275-9F38-AD55-21A7-B63B049E84B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929801" y="3994659"/>
                            <a:ext cx="483870" cy="402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1728AB0-3FC5-3581-7604-8072DBC1FE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6200000">
                <a:off x="277631" y="4892554"/>
                <a:ext cx="1283241" cy="241288"/>
              </a:xfrm>
              <a:prstGeom prst="rect">
                <a:avLst/>
              </a:prstGeom>
            </p:spPr>
          </p:pic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F538FE0-1EC7-9182-6A74-DFF2B5C8A6BD}"/>
              </a:ext>
            </a:extLst>
          </p:cNvPr>
          <p:cNvSpPr txBox="1"/>
          <p:nvPr/>
        </p:nvSpPr>
        <p:spPr>
          <a:xfrm>
            <a:off x="1791860" y="1214846"/>
            <a:ext cx="52450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50EBB"/>
                </a:solidFill>
              </a:rPr>
              <a:t>v06403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28FB6AC-A1EE-BBCC-FF96-03C1AF26BC59}"/>
              </a:ext>
            </a:extLst>
          </p:cNvPr>
          <p:cNvGrpSpPr/>
          <p:nvPr/>
        </p:nvGrpSpPr>
        <p:grpSpPr>
          <a:xfrm>
            <a:off x="4218917" y="3870985"/>
            <a:ext cx="4109168" cy="2988947"/>
            <a:chOff x="4218917" y="3870985"/>
            <a:chExt cx="4109168" cy="298894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545C444-CB9B-CF8E-B099-3BFE7B147458}"/>
                </a:ext>
              </a:extLst>
            </p:cNvPr>
            <p:cNvGrpSpPr/>
            <p:nvPr/>
          </p:nvGrpSpPr>
          <p:grpSpPr>
            <a:xfrm>
              <a:off x="4218917" y="3870985"/>
              <a:ext cx="4109168" cy="2765788"/>
              <a:chOff x="4218917" y="3870985"/>
              <a:chExt cx="4109168" cy="2765788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626E7AE-B603-AFDB-68C4-F25BEE13130C}"/>
                  </a:ext>
                </a:extLst>
              </p:cNvPr>
              <p:cNvGrpSpPr/>
              <p:nvPr/>
            </p:nvGrpSpPr>
            <p:grpSpPr>
              <a:xfrm>
                <a:off x="4218917" y="3870985"/>
                <a:ext cx="4109168" cy="2765788"/>
                <a:chOff x="5311737" y="3882136"/>
                <a:chExt cx="4109168" cy="2765788"/>
              </a:xfrm>
            </p:grpSpPr>
            <p:pic>
              <p:nvPicPr>
                <p:cNvPr id="56" name="Picture 55">
                  <a:extLst>
                    <a:ext uri="{FF2B5EF4-FFF2-40B4-BE49-F238E27FC236}">
                      <a16:creationId xmlns:a16="http://schemas.microsoft.com/office/drawing/2014/main" id="{0823D53B-8320-3483-A757-9E65F2F4B5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639303" y="3882136"/>
                  <a:ext cx="3781602" cy="2765788"/>
                </a:xfrm>
                <a:prstGeom prst="rect">
                  <a:avLst/>
                </a:prstGeom>
              </p:spPr>
            </p:pic>
            <p:pic>
              <p:nvPicPr>
                <p:cNvPr id="57" name="Picture 56">
                  <a:extLst>
                    <a:ext uri="{FF2B5EF4-FFF2-40B4-BE49-F238E27FC236}">
                      <a16:creationId xmlns:a16="http://schemas.microsoft.com/office/drawing/2014/main" id="{4FDE077F-0807-D82D-4FFE-5D4039B4025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16200000">
                  <a:off x="4790760" y="4716905"/>
                  <a:ext cx="1283241" cy="241288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59EF4EF8-B34C-898D-B91D-E4891F2E08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4048307"/>
                  </p:ext>
                </p:extLst>
              </p:nvPr>
            </p:nvGraphicFramePr>
            <p:xfrm>
              <a:off x="7239994" y="4048358"/>
              <a:ext cx="500812" cy="323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04560" imgH="203040" progId="Equation.DSMT4">
                      <p:embed/>
                    </p:oleObj>
                  </mc:Choice>
                  <mc:Fallback>
                    <p:oleObj name="Equation" r:id="rId26" imgW="304560" imgH="20304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712A807A-C7CB-F5E6-3939-ED45298366F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239994" y="4048358"/>
                            <a:ext cx="500812" cy="3232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4FB672C-2438-BD46-AB99-1E4A6F52D28C}"/>
                </a:ext>
              </a:extLst>
            </p:cNvPr>
            <p:cNvSpPr txBox="1"/>
            <p:nvPr/>
          </p:nvSpPr>
          <p:spPr>
            <a:xfrm>
              <a:off x="7218268" y="6582933"/>
              <a:ext cx="92944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</a:t>
              </a:r>
              <a:r>
                <a:rPr lang="en-US" sz="1200" baseline="-25000" dirty="0">
                  <a:latin typeface="Symbol" panose="05050102010706020507" pitchFamily="18" charset="2"/>
                </a:rPr>
                <a:t>gg</a:t>
              </a:r>
              <a:r>
                <a:rPr lang="en-US" sz="1200" dirty="0"/>
                <a:t> (</a:t>
              </a:r>
              <a:r>
                <a:rPr lang="en-US" sz="1200" dirty="0" err="1"/>
                <a:t>TeV</a:t>
              </a:r>
              <a:r>
                <a:rPr lang="en-US" sz="12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8390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99;p51">
            <a:extLst>
              <a:ext uri="{FF2B5EF4-FFF2-40B4-BE49-F238E27FC236}">
                <a16:creationId xmlns:a16="http://schemas.microsoft.com/office/drawing/2014/main" id="{C876F40A-1DAC-881A-8C82-26FE007D71E0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73087" y="6492900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2</a:t>
            </a:fld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03E7BC-BCE4-125F-029D-A89BDD39AFA3}"/>
              </a:ext>
            </a:extLst>
          </p:cNvPr>
          <p:cNvSpPr txBox="1"/>
          <p:nvPr/>
        </p:nvSpPr>
        <p:spPr>
          <a:xfrm>
            <a:off x="3728315" y="303238"/>
            <a:ext cx="6083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8C1515"/>
                </a:solidFill>
              </a:rPr>
              <a:t>XCC Collider Accelerator Challeng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A94989-FA79-7F34-68D2-E77D3255E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95764"/>
              </p:ext>
            </p:extLst>
          </p:nvPr>
        </p:nvGraphicFramePr>
        <p:xfrm>
          <a:off x="206375" y="1284288"/>
          <a:ext cx="70707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97480" imgH="1218960" progId="Equation.DSMT4">
                  <p:embed/>
                </p:oleObj>
              </mc:Choice>
              <mc:Fallback>
                <p:oleObj name="Equation" r:id="rId3" imgW="5397480" imgH="1218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A94989-FA79-7F34-68D2-E77D3255E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" y="1284288"/>
                        <a:ext cx="70707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8923425-D9E8-C61F-31A8-F59ED8502568}"/>
              </a:ext>
            </a:extLst>
          </p:cNvPr>
          <p:cNvGrpSpPr/>
          <p:nvPr/>
        </p:nvGrpSpPr>
        <p:grpSpPr>
          <a:xfrm>
            <a:off x="347719" y="2809930"/>
            <a:ext cx="11566077" cy="2003943"/>
            <a:chOff x="347719" y="2758426"/>
            <a:chExt cx="11566077" cy="200394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451C85E-BA4B-8B68-E192-76D5CC07A269}"/>
                </a:ext>
              </a:extLst>
            </p:cNvPr>
            <p:cNvGrpSpPr/>
            <p:nvPr/>
          </p:nvGrpSpPr>
          <p:grpSpPr>
            <a:xfrm>
              <a:off x="347719" y="2758426"/>
              <a:ext cx="11566077" cy="1997596"/>
              <a:chOff x="1865831" y="2409357"/>
              <a:chExt cx="11566077" cy="1997596"/>
            </a:xfrm>
          </p:grpSpPr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F4AC78FF-353C-A655-964F-B4CC56EE2C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65831" y="2903719"/>
              <a:ext cx="4926013" cy="663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213000" imgH="431640" progId="Equation.DSMT4">
                      <p:embed/>
                    </p:oleObj>
                  </mc:Choice>
                  <mc:Fallback>
                    <p:oleObj name="Equation" r:id="rId5" imgW="3213000" imgH="43164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F4AC78FF-353C-A655-964F-B4CC56EE2C6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65831" y="2903719"/>
                            <a:ext cx="4926013" cy="663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4CB25D48-56CE-3652-0B0F-807D2DFC0E2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7267"/>
              <a:stretch/>
            </p:blipFill>
            <p:spPr>
              <a:xfrm>
                <a:off x="10426147" y="2409357"/>
                <a:ext cx="3005761" cy="1997596"/>
              </a:xfrm>
              <a:prstGeom prst="rect">
                <a:avLst/>
              </a:prstGeom>
            </p:spPr>
          </p:pic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ED13DF1-7C6D-EACD-7EFB-318B900BBDAE}"/>
                </a:ext>
              </a:extLst>
            </p:cNvPr>
            <p:cNvSpPr txBox="1"/>
            <p:nvPr/>
          </p:nvSpPr>
          <p:spPr>
            <a:xfrm>
              <a:off x="9595703" y="4546925"/>
              <a:ext cx="61587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undulator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586E0BD-9F3B-2503-6B26-867766329BBC}"/>
              </a:ext>
            </a:extLst>
          </p:cNvPr>
          <p:cNvGrpSpPr/>
          <p:nvPr/>
        </p:nvGrpSpPr>
        <p:grpSpPr>
          <a:xfrm>
            <a:off x="347719" y="4014880"/>
            <a:ext cx="11340286" cy="2740808"/>
            <a:chOff x="347719" y="4634005"/>
            <a:chExt cx="11340286" cy="274080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40C98D3-02BF-5D51-74BA-56E7698739FC}"/>
                </a:ext>
              </a:extLst>
            </p:cNvPr>
            <p:cNvSpPr txBox="1"/>
            <p:nvPr/>
          </p:nvSpPr>
          <p:spPr>
            <a:xfrm>
              <a:off x="1389972" y="6215901"/>
              <a:ext cx="26180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able of XCC KB mirror parameters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F3C9DC2-7CA1-1205-A6DE-700EA91B0008}"/>
                </a:ext>
              </a:extLst>
            </p:cNvPr>
            <p:cNvGrpSpPr/>
            <p:nvPr/>
          </p:nvGrpSpPr>
          <p:grpSpPr>
            <a:xfrm>
              <a:off x="347719" y="4634005"/>
              <a:ext cx="11340286" cy="2740808"/>
              <a:chOff x="347719" y="4634005"/>
              <a:chExt cx="11340286" cy="2740808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EDDA3F93-AA84-4171-71BB-0863284DAC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07996" y="5691373"/>
                <a:ext cx="7680009" cy="1683440"/>
              </a:xfrm>
              <a:prstGeom prst="rect">
                <a:avLst/>
              </a:prstGeom>
            </p:spPr>
          </p:pic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25AB082D-B0C3-85FA-07A4-302C9FDCC8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719" y="4634005"/>
              <a:ext cx="6853238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470120" imgH="203040" progId="Equation.DSMT4">
                      <p:embed/>
                    </p:oleObj>
                  </mc:Choice>
                  <mc:Fallback>
                    <p:oleObj name="Equation" r:id="rId9" imgW="4470120" imgH="20304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25AB082D-B0C3-85FA-07A4-302C9FDCC87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7719" y="4634005"/>
                            <a:ext cx="6853238" cy="311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C71FBA-5A83-301E-CAD4-F2029E5ED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719" y="4347228"/>
          <a:ext cx="79629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94080" imgH="482400" progId="Equation.DSMT4">
                  <p:embed/>
                </p:oleObj>
              </mc:Choice>
              <mc:Fallback>
                <p:oleObj name="Equation" r:id="rId11" imgW="519408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3C71FBA-5A83-301E-CAD4-F2029E5ED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719" y="4347228"/>
                        <a:ext cx="796290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99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0C130-473B-0C49-8E7C-4085DCBB2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733777"/>
          </a:xfrm>
        </p:spPr>
        <p:txBody>
          <a:bodyPr/>
          <a:lstStyle/>
          <a:p>
            <a:r>
              <a:rPr lang="en-US" b="1" dirty="0"/>
              <a:t>Mirror Damage Limit (single puls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5068C5-3679-8337-7043-0514676504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83" t="5053" r="5791"/>
          <a:stretch/>
        </p:blipFill>
        <p:spPr>
          <a:xfrm>
            <a:off x="158044" y="1325563"/>
            <a:ext cx="6581422" cy="516368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BC18C6D-215A-5C98-EDA3-C2CF476B5E2C}"/>
              </a:ext>
            </a:extLst>
          </p:cNvPr>
          <p:cNvSpPr txBox="1"/>
          <p:nvPr/>
        </p:nvSpPr>
        <p:spPr>
          <a:xfrm>
            <a:off x="6739466" y="1467230"/>
            <a:ext cx="529449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Boron carbide is the highest damage threshold coating and is used for this calcula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Assumes the inciden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fwh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 beam size is ½ the substrate length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No safety factor is included in these calculations – 5-10x below this value should be planned fo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Calculation is weakly dependent on incident angle below the mirror cutoff (0.3 deg AOI used)</a:t>
            </a:r>
          </a:p>
        </p:txBody>
      </p:sp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E2358E3D-D4B4-8951-F3D2-C9A8373469F6}"/>
              </a:ext>
            </a:extLst>
          </p:cNvPr>
          <p:cNvSpPr txBox="1">
            <a:spLocks/>
          </p:cNvSpPr>
          <p:nvPr/>
        </p:nvSpPr>
        <p:spPr>
          <a:xfrm>
            <a:off x="0" y="6488935"/>
            <a:ext cx="12192000" cy="419957"/>
          </a:xfrm>
          <a:prstGeom prst="rect">
            <a:avLst/>
          </a:prstGeom>
          <a:solidFill>
            <a:srgbClr val="A4001D"/>
          </a:solidFill>
          <a:ln>
            <a:solidFill>
              <a:srgbClr val="C00000"/>
            </a:solidFill>
          </a:ln>
        </p:spPr>
        <p:txBody>
          <a:bodyPr anchor="ctr">
            <a:normAutofit fontScale="85000" lnSpcReduction="10000"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52000" indent="-180000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000000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 pitchFamily="34" charset="0"/>
                <a:sym typeface="Arial"/>
              </a:rPr>
              <a:t>A large mirror (&gt; 1 m) is needed to survive ~ 1 J pulse energ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454254-22E7-35E3-D32D-3BDF53B65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96E0-F8E9-054A-9EA6-C63E477C6FB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48358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0C130-473B-0C49-8E7C-4085DCBB2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832598"/>
          </a:xfrm>
        </p:spPr>
        <p:txBody>
          <a:bodyPr/>
          <a:lstStyle/>
          <a:p>
            <a:r>
              <a:rPr lang="en-US" b="1" dirty="0"/>
              <a:t>Mirror Reflectiv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3C6D41-A8D2-43B0-25A8-6002872ABB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3" t="3589" r="6679"/>
          <a:stretch/>
        </p:blipFill>
        <p:spPr>
          <a:xfrm>
            <a:off x="2420964" y="832598"/>
            <a:ext cx="7350071" cy="602540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B3B77B-0208-E634-E247-AB0972CC4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96E0-F8E9-054A-9EA6-C63E477C6FB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55581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51"/>
          <p:cNvSpPr txBox="1">
            <a:spLocks noGrp="1"/>
          </p:cNvSpPr>
          <p:nvPr>
            <p:ph type="title"/>
          </p:nvPr>
        </p:nvSpPr>
        <p:spPr>
          <a:xfrm>
            <a:off x="457200" y="256290"/>
            <a:ext cx="1159454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XCC Schematic with 1.4 km line between XFEL and KB mirrors</a:t>
            </a:r>
            <a:endParaRPr dirty="0"/>
          </a:p>
        </p:txBody>
      </p:sp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5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824271-BF28-DBFA-95FE-513BF74599FC}"/>
              </a:ext>
            </a:extLst>
          </p:cNvPr>
          <p:cNvGrpSpPr/>
          <p:nvPr/>
        </p:nvGrpSpPr>
        <p:grpSpPr>
          <a:xfrm>
            <a:off x="870804" y="2611985"/>
            <a:ext cx="10450391" cy="2794018"/>
            <a:chOff x="707344" y="2196094"/>
            <a:chExt cx="10450391" cy="2794018"/>
          </a:xfrm>
        </p:grpSpPr>
        <p:pic>
          <p:nvPicPr>
            <p:cNvPr id="457" name="Picture 456">
              <a:extLst>
                <a:ext uri="{FF2B5EF4-FFF2-40B4-BE49-F238E27FC236}">
                  <a16:creationId xmlns:a16="http://schemas.microsoft.com/office/drawing/2014/main" id="{7FD032B5-63BA-3506-1390-13DB75DBC1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080593" y="3135322"/>
              <a:ext cx="692329" cy="141094"/>
            </a:xfrm>
            <a:prstGeom prst="rect">
              <a:avLst/>
            </a:prstGeom>
          </p:spPr>
        </p:pic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8A49063E-5966-A782-6539-D220A86A8F65}"/>
                </a:ext>
              </a:extLst>
            </p:cNvPr>
            <p:cNvGrpSpPr/>
            <p:nvPr/>
          </p:nvGrpSpPr>
          <p:grpSpPr>
            <a:xfrm>
              <a:off x="9732093" y="3186122"/>
              <a:ext cx="714835" cy="472374"/>
              <a:chOff x="9732093" y="3186122"/>
              <a:chExt cx="714835" cy="472374"/>
            </a:xfrm>
          </p:grpSpPr>
          <p:sp>
            <p:nvSpPr>
              <p:cNvPr id="461" name="Partial Circle 73">
                <a:extLst>
                  <a:ext uri="{FF2B5EF4-FFF2-40B4-BE49-F238E27FC236}">
                    <a16:creationId xmlns:a16="http://schemas.microsoft.com/office/drawing/2014/main" id="{80C275BD-F0C8-5C17-8772-D3E225620DA4}"/>
                  </a:ext>
                </a:extLst>
              </p:cNvPr>
              <p:cNvSpPr/>
              <p:nvPr/>
            </p:nvSpPr>
            <p:spPr>
              <a:xfrm>
                <a:off x="10105272" y="3437388"/>
                <a:ext cx="341656" cy="221108"/>
              </a:xfrm>
              <a:custGeom>
                <a:avLst/>
                <a:gdLst>
                  <a:gd name="connsiteX0" fmla="*/ 724619 w 1850229"/>
                  <a:gd name="connsiteY0" fmla="*/ 1849937 h 1872185"/>
                  <a:gd name="connsiteX1" fmla="*/ 4175 w 1850229"/>
                  <a:gd name="connsiteY1" fmla="*/ 1024932 h 1872185"/>
                  <a:gd name="connsiteX2" fmla="*/ 925115 w 1850229"/>
                  <a:gd name="connsiteY2" fmla="*/ 936093 h 1872185"/>
                  <a:gd name="connsiteX3" fmla="*/ 724619 w 1850229"/>
                  <a:gd name="connsiteY3" fmla="*/ 1849937 h 1872185"/>
                  <a:gd name="connsiteX0" fmla="*/ 720444 w 1012380"/>
                  <a:gd name="connsiteY0" fmla="*/ 837525 h 837525"/>
                  <a:gd name="connsiteX1" fmla="*/ 0 w 1012380"/>
                  <a:gd name="connsiteY1" fmla="*/ 12520 h 837525"/>
                  <a:gd name="connsiteX2" fmla="*/ 1012380 w 1012380"/>
                  <a:gd name="connsiteY2" fmla="*/ 15121 h 837525"/>
                  <a:gd name="connsiteX0" fmla="*/ 720444 w 1012380"/>
                  <a:gd name="connsiteY0" fmla="*/ 825005 h 825005"/>
                  <a:gd name="connsiteX1" fmla="*/ 0 w 1012380"/>
                  <a:gd name="connsiteY1" fmla="*/ 0 h 825005"/>
                  <a:gd name="connsiteX2" fmla="*/ 1012380 w 1012380"/>
                  <a:gd name="connsiteY2" fmla="*/ 2601 h 825005"/>
                  <a:gd name="connsiteX0" fmla="*/ 720444 w 720444"/>
                  <a:gd name="connsiteY0" fmla="*/ 825005 h 825005"/>
                  <a:gd name="connsiteX1" fmla="*/ 0 w 720444"/>
                  <a:gd name="connsiteY1" fmla="*/ 0 h 825005"/>
                  <a:gd name="connsiteX2" fmla="*/ 24238 w 720444"/>
                  <a:gd name="connsiteY2" fmla="*/ 39472 h 8250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0444" h="825005">
                    <a:moveTo>
                      <a:pt x="720444" y="825005"/>
                    </a:moveTo>
                    <a:cubicBezTo>
                      <a:pt x="328968" y="737066"/>
                      <a:pt x="38057" y="403934"/>
                      <a:pt x="0" y="0"/>
                    </a:cubicBezTo>
                    <a:lnTo>
                      <a:pt x="24238" y="39472"/>
                    </a:ln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462" name="Partial Circle 73">
                <a:extLst>
                  <a:ext uri="{FF2B5EF4-FFF2-40B4-BE49-F238E27FC236}">
                    <a16:creationId xmlns:a16="http://schemas.microsoft.com/office/drawing/2014/main" id="{ECFEBBA8-5CA6-3AE7-45C7-D982258931F0}"/>
                  </a:ext>
                </a:extLst>
              </p:cNvPr>
              <p:cNvSpPr/>
              <p:nvPr/>
            </p:nvSpPr>
            <p:spPr>
              <a:xfrm rot="10235780">
                <a:off x="9732093" y="3186122"/>
                <a:ext cx="345688" cy="281395"/>
              </a:xfrm>
              <a:custGeom>
                <a:avLst/>
                <a:gdLst>
                  <a:gd name="connsiteX0" fmla="*/ 724619 w 1850229"/>
                  <a:gd name="connsiteY0" fmla="*/ 1849937 h 1872185"/>
                  <a:gd name="connsiteX1" fmla="*/ 4175 w 1850229"/>
                  <a:gd name="connsiteY1" fmla="*/ 1024932 h 1872185"/>
                  <a:gd name="connsiteX2" fmla="*/ 925115 w 1850229"/>
                  <a:gd name="connsiteY2" fmla="*/ 936093 h 1872185"/>
                  <a:gd name="connsiteX3" fmla="*/ 724619 w 1850229"/>
                  <a:gd name="connsiteY3" fmla="*/ 1849937 h 1872185"/>
                  <a:gd name="connsiteX0" fmla="*/ 720444 w 1012380"/>
                  <a:gd name="connsiteY0" fmla="*/ 837525 h 837525"/>
                  <a:gd name="connsiteX1" fmla="*/ 0 w 1012380"/>
                  <a:gd name="connsiteY1" fmla="*/ 12520 h 837525"/>
                  <a:gd name="connsiteX2" fmla="*/ 1012380 w 1012380"/>
                  <a:gd name="connsiteY2" fmla="*/ 15121 h 837525"/>
                  <a:gd name="connsiteX0" fmla="*/ 720444 w 1012380"/>
                  <a:gd name="connsiteY0" fmla="*/ 825005 h 825005"/>
                  <a:gd name="connsiteX1" fmla="*/ 0 w 1012380"/>
                  <a:gd name="connsiteY1" fmla="*/ 0 h 825005"/>
                  <a:gd name="connsiteX2" fmla="*/ 1012380 w 1012380"/>
                  <a:gd name="connsiteY2" fmla="*/ 2601 h 825005"/>
                  <a:gd name="connsiteX0" fmla="*/ 720444 w 720444"/>
                  <a:gd name="connsiteY0" fmla="*/ 825005 h 825005"/>
                  <a:gd name="connsiteX1" fmla="*/ 0 w 720444"/>
                  <a:gd name="connsiteY1" fmla="*/ 0 h 825005"/>
                  <a:gd name="connsiteX2" fmla="*/ 24238 w 720444"/>
                  <a:gd name="connsiteY2" fmla="*/ 39472 h 8250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0444" h="825005">
                    <a:moveTo>
                      <a:pt x="720444" y="825005"/>
                    </a:moveTo>
                    <a:cubicBezTo>
                      <a:pt x="328968" y="737066"/>
                      <a:pt x="38057" y="403934"/>
                      <a:pt x="0" y="0"/>
                    </a:cubicBezTo>
                    <a:lnTo>
                      <a:pt x="24238" y="39472"/>
                    </a:ln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</p:grpSp>
        <p:grpSp>
          <p:nvGrpSpPr>
            <p:cNvPr id="477" name="Group 476">
              <a:extLst>
                <a:ext uri="{FF2B5EF4-FFF2-40B4-BE49-F238E27FC236}">
                  <a16:creationId xmlns:a16="http://schemas.microsoft.com/office/drawing/2014/main" id="{33E7F830-5197-404D-CDBF-12A515F89A2B}"/>
                </a:ext>
              </a:extLst>
            </p:cNvPr>
            <p:cNvGrpSpPr/>
            <p:nvPr/>
          </p:nvGrpSpPr>
          <p:grpSpPr>
            <a:xfrm>
              <a:off x="1710506" y="2952542"/>
              <a:ext cx="714835" cy="472374"/>
              <a:chOff x="2035360" y="2892382"/>
              <a:chExt cx="714835" cy="472374"/>
            </a:xfrm>
          </p:grpSpPr>
          <p:sp>
            <p:nvSpPr>
              <p:cNvPr id="467" name="Partial Circle 73">
                <a:extLst>
                  <a:ext uri="{FF2B5EF4-FFF2-40B4-BE49-F238E27FC236}">
                    <a16:creationId xmlns:a16="http://schemas.microsoft.com/office/drawing/2014/main" id="{91968B88-A439-C113-B5B0-1C99A458F4AD}"/>
                  </a:ext>
                </a:extLst>
              </p:cNvPr>
              <p:cNvSpPr/>
              <p:nvPr/>
            </p:nvSpPr>
            <p:spPr>
              <a:xfrm flipH="1">
                <a:off x="2035360" y="3143648"/>
                <a:ext cx="341656" cy="221108"/>
              </a:xfrm>
              <a:custGeom>
                <a:avLst/>
                <a:gdLst>
                  <a:gd name="connsiteX0" fmla="*/ 724619 w 1850229"/>
                  <a:gd name="connsiteY0" fmla="*/ 1849937 h 1872185"/>
                  <a:gd name="connsiteX1" fmla="*/ 4175 w 1850229"/>
                  <a:gd name="connsiteY1" fmla="*/ 1024932 h 1872185"/>
                  <a:gd name="connsiteX2" fmla="*/ 925115 w 1850229"/>
                  <a:gd name="connsiteY2" fmla="*/ 936093 h 1872185"/>
                  <a:gd name="connsiteX3" fmla="*/ 724619 w 1850229"/>
                  <a:gd name="connsiteY3" fmla="*/ 1849937 h 1872185"/>
                  <a:gd name="connsiteX0" fmla="*/ 720444 w 1012380"/>
                  <a:gd name="connsiteY0" fmla="*/ 837525 h 837525"/>
                  <a:gd name="connsiteX1" fmla="*/ 0 w 1012380"/>
                  <a:gd name="connsiteY1" fmla="*/ 12520 h 837525"/>
                  <a:gd name="connsiteX2" fmla="*/ 1012380 w 1012380"/>
                  <a:gd name="connsiteY2" fmla="*/ 15121 h 837525"/>
                  <a:gd name="connsiteX0" fmla="*/ 720444 w 1012380"/>
                  <a:gd name="connsiteY0" fmla="*/ 825005 h 825005"/>
                  <a:gd name="connsiteX1" fmla="*/ 0 w 1012380"/>
                  <a:gd name="connsiteY1" fmla="*/ 0 h 825005"/>
                  <a:gd name="connsiteX2" fmla="*/ 1012380 w 1012380"/>
                  <a:gd name="connsiteY2" fmla="*/ 2601 h 825005"/>
                  <a:gd name="connsiteX0" fmla="*/ 720444 w 720444"/>
                  <a:gd name="connsiteY0" fmla="*/ 825005 h 825005"/>
                  <a:gd name="connsiteX1" fmla="*/ 0 w 720444"/>
                  <a:gd name="connsiteY1" fmla="*/ 0 h 825005"/>
                  <a:gd name="connsiteX2" fmla="*/ 24238 w 720444"/>
                  <a:gd name="connsiteY2" fmla="*/ 39472 h 8250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0444" h="825005">
                    <a:moveTo>
                      <a:pt x="720444" y="825005"/>
                    </a:moveTo>
                    <a:cubicBezTo>
                      <a:pt x="328968" y="737066"/>
                      <a:pt x="38057" y="403934"/>
                      <a:pt x="0" y="0"/>
                    </a:cubicBezTo>
                    <a:lnTo>
                      <a:pt x="24238" y="39472"/>
                    </a:ln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468" name="Partial Circle 73">
                <a:extLst>
                  <a:ext uri="{FF2B5EF4-FFF2-40B4-BE49-F238E27FC236}">
                    <a16:creationId xmlns:a16="http://schemas.microsoft.com/office/drawing/2014/main" id="{A9076EF3-1984-7B17-3B3A-B6E0DA5E654C}"/>
                  </a:ext>
                </a:extLst>
              </p:cNvPr>
              <p:cNvSpPr/>
              <p:nvPr/>
            </p:nvSpPr>
            <p:spPr>
              <a:xfrm rot="11364220" flipH="1">
                <a:off x="2404507" y="2892382"/>
                <a:ext cx="345688" cy="281395"/>
              </a:xfrm>
              <a:custGeom>
                <a:avLst/>
                <a:gdLst>
                  <a:gd name="connsiteX0" fmla="*/ 724619 w 1850229"/>
                  <a:gd name="connsiteY0" fmla="*/ 1849937 h 1872185"/>
                  <a:gd name="connsiteX1" fmla="*/ 4175 w 1850229"/>
                  <a:gd name="connsiteY1" fmla="*/ 1024932 h 1872185"/>
                  <a:gd name="connsiteX2" fmla="*/ 925115 w 1850229"/>
                  <a:gd name="connsiteY2" fmla="*/ 936093 h 1872185"/>
                  <a:gd name="connsiteX3" fmla="*/ 724619 w 1850229"/>
                  <a:gd name="connsiteY3" fmla="*/ 1849937 h 1872185"/>
                  <a:gd name="connsiteX0" fmla="*/ 720444 w 1012380"/>
                  <a:gd name="connsiteY0" fmla="*/ 837525 h 837525"/>
                  <a:gd name="connsiteX1" fmla="*/ 0 w 1012380"/>
                  <a:gd name="connsiteY1" fmla="*/ 12520 h 837525"/>
                  <a:gd name="connsiteX2" fmla="*/ 1012380 w 1012380"/>
                  <a:gd name="connsiteY2" fmla="*/ 15121 h 837525"/>
                  <a:gd name="connsiteX0" fmla="*/ 720444 w 1012380"/>
                  <a:gd name="connsiteY0" fmla="*/ 825005 h 825005"/>
                  <a:gd name="connsiteX1" fmla="*/ 0 w 1012380"/>
                  <a:gd name="connsiteY1" fmla="*/ 0 h 825005"/>
                  <a:gd name="connsiteX2" fmla="*/ 1012380 w 1012380"/>
                  <a:gd name="connsiteY2" fmla="*/ 2601 h 825005"/>
                  <a:gd name="connsiteX0" fmla="*/ 720444 w 720444"/>
                  <a:gd name="connsiteY0" fmla="*/ 825005 h 825005"/>
                  <a:gd name="connsiteX1" fmla="*/ 0 w 720444"/>
                  <a:gd name="connsiteY1" fmla="*/ 0 h 825005"/>
                  <a:gd name="connsiteX2" fmla="*/ 24238 w 720444"/>
                  <a:gd name="connsiteY2" fmla="*/ 39472 h 8250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0444" h="825005">
                    <a:moveTo>
                      <a:pt x="720444" y="825005"/>
                    </a:moveTo>
                    <a:cubicBezTo>
                      <a:pt x="328968" y="737066"/>
                      <a:pt x="38057" y="403934"/>
                      <a:pt x="0" y="0"/>
                    </a:cubicBezTo>
                    <a:lnTo>
                      <a:pt x="24238" y="39472"/>
                    </a:ln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</p:grpSp>
        <p:pic>
          <p:nvPicPr>
            <p:cNvPr id="478" name="Picture 477">
              <a:extLst>
                <a:ext uri="{FF2B5EF4-FFF2-40B4-BE49-F238E27FC236}">
                  <a16:creationId xmlns:a16="http://schemas.microsoft.com/office/drawing/2014/main" id="{28F44D45-FE51-4844-859F-E6A4539C03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348657">
              <a:off x="2425070" y="2920893"/>
              <a:ext cx="692329" cy="141094"/>
            </a:xfrm>
            <a:prstGeom prst="rect">
              <a:avLst/>
            </a:prstGeom>
          </p:spPr>
        </p:pic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0D9BC704-F241-8E30-F3CD-E44B4B1ADC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15623" y="3200840"/>
              <a:ext cx="3029456" cy="95989"/>
            </a:xfrm>
            <a:prstGeom prst="line">
              <a:avLst/>
            </a:prstGeom>
            <a:ln w="34925">
              <a:solidFill>
                <a:srgbClr val="050EB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>
              <a:extLst>
                <a:ext uri="{FF2B5EF4-FFF2-40B4-BE49-F238E27FC236}">
                  <a16:creationId xmlns:a16="http://schemas.microsoft.com/office/drawing/2014/main" id="{BA6E6F56-0995-6B59-7430-0A6BE1D25466}"/>
                </a:ext>
              </a:extLst>
            </p:cNvPr>
            <p:cNvCxnSpPr>
              <a:cxnSpLocks/>
            </p:cNvCxnSpPr>
            <p:nvPr/>
          </p:nvCxnSpPr>
          <p:spPr>
            <a:xfrm>
              <a:off x="3024229" y="3044992"/>
              <a:ext cx="3058653" cy="261422"/>
            </a:xfrm>
            <a:prstGeom prst="line">
              <a:avLst/>
            </a:prstGeom>
            <a:ln w="34925">
              <a:solidFill>
                <a:srgbClr val="050EB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79" name="Picture 478">
              <a:extLst>
                <a:ext uri="{FF2B5EF4-FFF2-40B4-BE49-F238E27FC236}">
                  <a16:creationId xmlns:a16="http://schemas.microsoft.com/office/drawing/2014/main" id="{09CFE447-6860-88EE-C87C-438117A611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9201095" flipH="1">
              <a:off x="4935049" y="3038933"/>
              <a:ext cx="287538" cy="384854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813788C-B574-1AA1-6347-BB12C0FBA1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344" y="3337098"/>
              <a:ext cx="5375538" cy="142146"/>
            </a:xfrm>
            <a:prstGeom prst="line">
              <a:avLst/>
            </a:prstGeom>
            <a:ln w="3492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8" name="Picture 457">
              <a:extLst>
                <a:ext uri="{FF2B5EF4-FFF2-40B4-BE49-F238E27FC236}">
                  <a16:creationId xmlns:a16="http://schemas.microsoft.com/office/drawing/2014/main" id="{A3A6CAF3-4703-BE52-4AB0-A37366BDAD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736255">
              <a:off x="7007382" y="3104402"/>
              <a:ext cx="287538" cy="384854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4E2E5B4B-B06D-3CD5-2A4F-1A8FAFE092A7}"/>
                </a:ext>
              </a:extLst>
            </p:cNvPr>
            <p:cNvCxnSpPr>
              <a:cxnSpLocks/>
            </p:cNvCxnSpPr>
            <p:nvPr/>
          </p:nvCxnSpPr>
          <p:spPr>
            <a:xfrm>
              <a:off x="6082882" y="3337098"/>
              <a:ext cx="5074853" cy="386915"/>
            </a:xfrm>
            <a:prstGeom prst="line">
              <a:avLst/>
            </a:prstGeom>
            <a:ln w="3492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80" name="Picture 479">
              <a:extLst>
                <a:ext uri="{FF2B5EF4-FFF2-40B4-BE49-F238E27FC236}">
                  <a16:creationId xmlns:a16="http://schemas.microsoft.com/office/drawing/2014/main" id="{42AE4B42-E094-4DBD-F292-81E6F769C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1426502" flipH="1">
              <a:off x="5264262" y="3311413"/>
              <a:ext cx="492944" cy="85196"/>
            </a:xfrm>
            <a:prstGeom prst="rect">
              <a:avLst/>
            </a:prstGeom>
          </p:spPr>
        </p:pic>
        <p:pic>
          <p:nvPicPr>
            <p:cNvPr id="459" name="Picture 458">
              <a:extLst>
                <a:ext uri="{FF2B5EF4-FFF2-40B4-BE49-F238E27FC236}">
                  <a16:creationId xmlns:a16="http://schemas.microsoft.com/office/drawing/2014/main" id="{D8A01D60-C5D0-C540-44FC-C042FD2768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388411">
              <a:off x="6408467" y="3343048"/>
              <a:ext cx="492944" cy="85196"/>
            </a:xfrm>
            <a:prstGeom prst="rect">
              <a:avLst/>
            </a:prstGeom>
          </p:spPr>
        </p:pic>
        <p:sp>
          <p:nvSpPr>
            <p:cNvPr id="497" name="Rectangle 496">
              <a:extLst>
                <a:ext uri="{FF2B5EF4-FFF2-40B4-BE49-F238E27FC236}">
                  <a16:creationId xmlns:a16="http://schemas.microsoft.com/office/drawing/2014/main" id="{E2055161-27B1-3343-3841-C0D3B1D978F9}"/>
                </a:ext>
              </a:extLst>
            </p:cNvPr>
            <p:cNvSpPr/>
            <p:nvPr/>
          </p:nvSpPr>
          <p:spPr>
            <a:xfrm>
              <a:off x="5284719" y="2196094"/>
              <a:ext cx="1634147" cy="2287087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500" name="Picture 499">
              <a:extLst>
                <a:ext uri="{FF2B5EF4-FFF2-40B4-BE49-F238E27FC236}">
                  <a16:creationId xmlns:a16="http://schemas.microsoft.com/office/drawing/2014/main" id="{A9279083-AFE2-0F9F-10E7-38760B1EB9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388411">
              <a:off x="7317351" y="3430873"/>
              <a:ext cx="769487" cy="90903"/>
            </a:xfrm>
            <a:prstGeom prst="rect">
              <a:avLst/>
            </a:prstGeom>
          </p:spPr>
        </p:pic>
        <p:pic>
          <p:nvPicPr>
            <p:cNvPr id="501" name="Picture 500">
              <a:extLst>
                <a:ext uri="{FF2B5EF4-FFF2-40B4-BE49-F238E27FC236}">
                  <a16:creationId xmlns:a16="http://schemas.microsoft.com/office/drawing/2014/main" id="{BE340133-72F9-01F9-C0F6-9BCBD61354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1426502" flipH="1">
              <a:off x="4027143" y="3330443"/>
              <a:ext cx="854765" cy="105564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882A5108-2B01-373C-543E-A65BB660F463}"/>
                </a:ext>
              </a:extLst>
            </p:cNvPr>
            <p:cNvSpPr txBox="1"/>
            <p:nvPr/>
          </p:nvSpPr>
          <p:spPr>
            <a:xfrm>
              <a:off x="5652315" y="4041650"/>
              <a:ext cx="8611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Detector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962F0CAC-483E-559B-BA38-613F082104D2}"/>
                </a:ext>
              </a:extLst>
            </p:cNvPr>
            <p:cNvGrpSpPr/>
            <p:nvPr/>
          </p:nvGrpSpPr>
          <p:grpSpPr>
            <a:xfrm rot="21436648">
              <a:off x="7332778" y="2727851"/>
              <a:ext cx="1718842" cy="389041"/>
              <a:chOff x="3866422" y="1051948"/>
              <a:chExt cx="4029609" cy="412482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2E6D7C50-0689-BC62-CD21-F234B49D8E6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96031" y="1051948"/>
                <a:ext cx="0" cy="4124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050CB54C-C98E-8C7A-F6DF-0D806371E5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66422" y="1051948"/>
                <a:ext cx="0" cy="4124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E4DAB07-00FF-FC95-32F1-02C1E22C0B81}"/>
                  </a:ext>
                </a:extLst>
              </p:cNvPr>
              <p:cNvSpPr txBox="1"/>
              <p:nvPr/>
            </p:nvSpPr>
            <p:spPr>
              <a:xfrm>
                <a:off x="5196564" y="1103780"/>
                <a:ext cx="1515242" cy="293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Lato" panose="020F0502020204030203" pitchFamily="34" charset="0"/>
                    <a:ea typeface="Lato" panose="020F0502020204030203" pitchFamily="34" charset="0"/>
                    <a:cs typeface="Lato" panose="020F0502020204030203" pitchFamily="34" charset="0"/>
                    <a:sym typeface="Arial"/>
                  </a:rPr>
                  <a:t>1.4 km</a:t>
                </a:r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4723C74-1291-537E-50C3-29185FD72B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9384" y="1250079"/>
                <a:ext cx="73664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A4AA7251-2636-642D-D9CF-6C08482F518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66422" y="1250079"/>
                <a:ext cx="73664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598BDF2-7BCA-2103-7FAC-400C7A413277}"/>
                </a:ext>
              </a:extLst>
            </p:cNvPr>
            <p:cNvSpPr txBox="1"/>
            <p:nvPr/>
          </p:nvSpPr>
          <p:spPr>
            <a:xfrm rot="343230">
              <a:off x="7178477" y="3512358"/>
              <a:ext cx="99418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e- Final Focu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73DFE9B-C4AE-3E4B-C604-FA1872D5CE82}"/>
                </a:ext>
              </a:extLst>
            </p:cNvPr>
            <p:cNvSpPr txBox="1"/>
            <p:nvPr/>
          </p:nvSpPr>
          <p:spPr>
            <a:xfrm rot="489389">
              <a:off x="6192622" y="3355771"/>
              <a:ext cx="80983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Final triple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DAEEEA4-9451-B706-C7A7-D2A62581B9C1}"/>
                </a:ext>
              </a:extLst>
            </p:cNvPr>
            <p:cNvSpPr txBox="1"/>
            <p:nvPr/>
          </p:nvSpPr>
          <p:spPr>
            <a:xfrm rot="489389">
              <a:off x="4539137" y="2856436"/>
              <a:ext cx="7906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KB mirrors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9D79578B-9B22-0F57-14F3-AAD17E3A3D72}"/>
                </a:ext>
              </a:extLst>
            </p:cNvPr>
            <p:cNvGrpSpPr/>
            <p:nvPr/>
          </p:nvGrpSpPr>
          <p:grpSpPr>
            <a:xfrm>
              <a:off x="5267886" y="4601071"/>
              <a:ext cx="1667845" cy="389041"/>
              <a:chOff x="3866422" y="1051948"/>
              <a:chExt cx="4029609" cy="412482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536C80EF-2D9F-A9A0-4EBF-3CE062FDA48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96031" y="1051948"/>
                <a:ext cx="0" cy="4124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76E70F6B-2FD3-7AD3-A95B-54B25CD925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66422" y="1051948"/>
                <a:ext cx="0" cy="4124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B3B984-10AC-A488-7A0E-A489C2AB19E1}"/>
                  </a:ext>
                </a:extLst>
              </p:cNvPr>
              <p:cNvSpPr txBox="1"/>
              <p:nvPr/>
            </p:nvSpPr>
            <p:spPr>
              <a:xfrm>
                <a:off x="5196563" y="1103780"/>
                <a:ext cx="1282721" cy="293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Lato" panose="020F0502020204030203" pitchFamily="34" charset="0"/>
                    <a:ea typeface="Lato" panose="020F0502020204030203" pitchFamily="34" charset="0"/>
                    <a:cs typeface="Lato" panose="020F0502020204030203" pitchFamily="34" charset="0"/>
                    <a:sym typeface="Arial"/>
                  </a:rPr>
                  <a:t>10 m</a:t>
                </a:r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F65600AF-B4F8-D27D-B4A2-4D474A6B53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9384" y="1250079"/>
                <a:ext cx="73664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320430C-6C46-2EC0-C590-50A932BB4B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66422" y="1250079"/>
                <a:ext cx="73664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6E7A6EE-F6DD-9B4B-F293-153CB387D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69" y="1232914"/>
          <a:ext cx="2817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660240" progId="Equation.DSMT4">
                  <p:embed/>
                </p:oleObj>
              </mc:Choice>
              <mc:Fallback>
                <p:oleObj name="Equation" r:id="rId6" imgW="2031840" imgH="660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6E7A6EE-F6DD-9B4B-F293-153CB387D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69" y="1232914"/>
                        <a:ext cx="28178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44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6</a:t>
            </a:fld>
            <a:endParaRPr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14F176F-18D1-AA67-02F6-8B1EC1BB8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307975"/>
          <a:ext cx="744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040" imgH="203040" progId="Equation.DSMT4">
                  <p:embed/>
                </p:oleObj>
              </mc:Choice>
              <mc:Fallback>
                <p:oleObj name="Equation" r:id="rId3" imgW="34160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14F176F-18D1-AA67-02F6-8B1EC1BB8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275" y="307975"/>
                        <a:ext cx="74406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2D7E42-C90B-80CF-2E17-D16B8FE23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3932238"/>
          <a:ext cx="10256838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92480" imgH="1447560" progId="Equation.DSMT4">
                  <p:embed/>
                </p:oleObj>
              </mc:Choice>
              <mc:Fallback>
                <p:oleObj name="Equation" r:id="rId5" imgW="5892480" imgH="1447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2D7E42-C90B-80CF-2E17-D16B8FE23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0" y="3932238"/>
                        <a:ext cx="10256838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2D7E42-C90B-80CF-2E17-D16B8FE23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962025"/>
          <a:ext cx="102743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02040" imgH="1612800" progId="Equation.DSMT4">
                  <p:embed/>
                </p:oleObj>
              </mc:Choice>
              <mc:Fallback>
                <p:oleObj name="Equation" r:id="rId7" imgW="5702040" imgH="1612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2D7E42-C90B-80CF-2E17-D16B8FE23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962025"/>
                        <a:ext cx="1027430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2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A4B1BF-5BA4-343D-1944-3A2C732260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Circe2">
            <a:extLst>
              <a:ext uri="{FF2B5EF4-FFF2-40B4-BE49-F238E27FC236}">
                <a16:creationId xmlns:a16="http://schemas.microsoft.com/office/drawing/2014/main" id="{83147AE1-725E-F7A4-629C-2F4B119C18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22863" y="170699"/>
            <a:ext cx="10985500" cy="716582"/>
          </a:xfrm>
          <a:prstGeom prst="rect">
            <a:avLst/>
          </a:prstGeom>
        </p:spPr>
        <p:txBody>
          <a:bodyPr/>
          <a:lstStyle/>
          <a:p>
            <a:r>
              <a:rPr lang="en-US" sz="3200" b="0" dirty="0"/>
              <a:t>Event Simulation</a:t>
            </a:r>
            <a:endParaRPr sz="3200" b="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84E851-9F7C-7CB9-E4D5-893935A0B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80799"/>
              </p:ext>
            </p:extLst>
          </p:nvPr>
        </p:nvGraphicFramePr>
        <p:xfrm>
          <a:off x="1384459" y="1511546"/>
          <a:ext cx="2790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57200" progId="Equation.DSMT4">
                  <p:embed/>
                </p:oleObj>
              </mc:Choice>
              <mc:Fallback>
                <p:oleObj name="Equation" r:id="rId2" imgW="191736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8C2600-604D-F826-BC93-5CF1062B6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4459" y="1511546"/>
                        <a:ext cx="27908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E26D6D-4370-AC48-63B4-52DB9ACBC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59931"/>
              </p:ext>
            </p:extLst>
          </p:nvPr>
        </p:nvGraphicFramePr>
        <p:xfrm>
          <a:off x="563563" y="2301875"/>
          <a:ext cx="53276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2984400" progId="Equation.DSMT4">
                  <p:embed/>
                </p:oleObj>
              </mc:Choice>
              <mc:Fallback>
                <p:oleObj name="Equation" r:id="rId4" imgW="3936960" imgH="298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FEA07E-8A01-8967-AB42-B09B2E2BB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563" y="2301875"/>
                        <a:ext cx="532765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7055404-233C-E320-4967-5681F6CE9923}"/>
              </a:ext>
            </a:extLst>
          </p:cNvPr>
          <p:cNvGrpSpPr/>
          <p:nvPr/>
        </p:nvGrpSpPr>
        <p:grpSpPr>
          <a:xfrm>
            <a:off x="6210231" y="2526725"/>
            <a:ext cx="6082253" cy="3588899"/>
            <a:chOff x="6096000" y="1303920"/>
            <a:chExt cx="6082253" cy="3588899"/>
          </a:xfrm>
        </p:grpSpPr>
        <p:pic>
          <p:nvPicPr>
            <p:cNvPr id="13" name="Screenshot 2025-03-04 at 16.23.32.png" descr="Screenshot 2025-03-04 at 16.23.32.png">
              <a:extLst>
                <a:ext uri="{FF2B5EF4-FFF2-40B4-BE49-F238E27FC236}">
                  <a16:creationId xmlns:a16="http://schemas.microsoft.com/office/drawing/2014/main" id="{5B4EBEF7-C185-9517-A778-4B5507A46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3260" b="6776"/>
            <a:stretch/>
          </p:blipFill>
          <p:spPr>
            <a:xfrm>
              <a:off x="6390752" y="1303920"/>
              <a:ext cx="5787501" cy="3280166"/>
            </a:xfrm>
            <a:prstGeom prst="rect">
              <a:avLst/>
            </a:prstGeom>
            <a:ln w="12700">
              <a:miter lim="400000"/>
            </a:ln>
          </p:spPr>
        </p:pic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C0460FC5-B30F-3263-0371-D75CF03BB9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063530"/>
                </p:ext>
              </p:extLst>
            </p:nvPr>
          </p:nvGraphicFramePr>
          <p:xfrm>
            <a:off x="9931750" y="4510231"/>
            <a:ext cx="102711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72840" imgH="241200" progId="Equation.DSMT4">
                    <p:embed/>
                  </p:oleObj>
                </mc:Choice>
                <mc:Fallback>
                  <p:oleObj name="Equation" r:id="rId7" imgW="672840" imgH="2412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A672BE39-A3FC-D5B7-8C0E-42FF0E02BC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31750" y="4510231"/>
                          <a:ext cx="1027113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F943F1D-D474-6F84-A7AB-1D210D36906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6200000">
              <a:off x="5907786" y="2802271"/>
              <a:ext cx="659892" cy="283464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DA23D36-BECD-45B5-B446-0A8E3B8261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240749"/>
                </p:ext>
              </p:extLst>
            </p:nvPr>
          </p:nvGraphicFramePr>
          <p:xfrm>
            <a:off x="8111410" y="1902390"/>
            <a:ext cx="1595298" cy="509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50960" imgH="507960" progId="Equation.DSMT4">
                    <p:embed/>
                  </p:oleObj>
                </mc:Choice>
                <mc:Fallback>
                  <p:oleObj name="Equation" r:id="rId10" imgW="1650960" imgH="5079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8A4343D-6E9C-CE91-9ED5-311A27B09C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11410" y="1902390"/>
                          <a:ext cx="1595298" cy="509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66368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EFF1D6BC-C5B2-7347-CEA1-C097DED205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A2B6E606-2495-A219-D8C5-4211A56B7E2B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28</a:t>
            </a:fld>
            <a:endParaRPr dirty="0"/>
          </a:p>
        </p:txBody>
      </p:sp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471B2D8A-AA2D-7421-064B-54DC9900193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3" y="0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Future Work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DEDE18-ADCC-79B0-3AD1-2495DABF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1391"/>
              </p:ext>
            </p:extLst>
          </p:nvPr>
        </p:nvGraphicFramePr>
        <p:xfrm>
          <a:off x="708025" y="1279525"/>
          <a:ext cx="1127760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1625400" progId="Equation.DSMT4">
                  <p:embed/>
                </p:oleObj>
              </mc:Choice>
              <mc:Fallback>
                <p:oleObj name="Equation" r:id="rId3" imgW="5943600" imgH="162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19F92F-CF38-5FFC-CEC8-22F9927E2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025" y="1279525"/>
                        <a:ext cx="11277600" cy="309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1526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F66BFCAE-5BC7-C1E1-46B9-E52E3710E8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5287055B-368C-81DD-8D32-937C72278983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9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41D60924-8481-DDF7-116D-DC861817056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48522" y="2451797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ackup Slid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393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3</a:t>
            </a:fld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644EA4-C32C-288A-4BBF-B7A17C22F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314" y="200676"/>
          <a:ext cx="11353800" cy="56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14800" imgH="203040" progId="Equation.DSMT4">
                  <p:embed/>
                </p:oleObj>
              </mc:Choice>
              <mc:Fallback>
                <p:oleObj name="Equation" r:id="rId3" imgW="4114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2644EA4-C32C-288A-4BBF-B7A17C22F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314" y="200676"/>
                        <a:ext cx="11353800" cy="56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E52E7046-54D1-EA26-3E31-9363B9A7D671}"/>
              </a:ext>
            </a:extLst>
          </p:cNvPr>
          <p:cNvGrpSpPr/>
          <p:nvPr/>
        </p:nvGrpSpPr>
        <p:grpSpPr>
          <a:xfrm>
            <a:off x="4006789" y="3991441"/>
            <a:ext cx="3834807" cy="2866559"/>
            <a:chOff x="4006789" y="3991441"/>
            <a:chExt cx="3834807" cy="2866559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110194C7-AC8F-F43E-E820-40EDBC4EC20B}"/>
                </a:ext>
              </a:extLst>
            </p:cNvPr>
            <p:cNvGrpSpPr/>
            <p:nvPr/>
          </p:nvGrpSpPr>
          <p:grpSpPr>
            <a:xfrm>
              <a:off x="4556624" y="3991441"/>
              <a:ext cx="3284972" cy="2866559"/>
              <a:chOff x="4681908" y="3959970"/>
              <a:chExt cx="3284972" cy="2866559"/>
            </a:xfrm>
          </p:grpSpPr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E918977C-B38E-418F-DF87-74D1A6F7F2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1908" y="3959970"/>
                <a:ext cx="3284972" cy="2613692"/>
              </a:xfrm>
              <a:prstGeom prst="rect">
                <a:avLst/>
              </a:prstGeom>
            </p:spPr>
          </p:pic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67EFC523-039B-A2DF-E760-E5C031B246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52499" y="6572508"/>
              <a:ext cx="949960" cy="254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01440" imgH="241200" progId="Equation.DSMT4">
                      <p:embed/>
                    </p:oleObj>
                  </mc:Choice>
                  <mc:Fallback>
                    <p:oleObj name="Equation" r:id="rId6" imgW="901440" imgH="24120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67EFC523-039B-A2DF-E760-E5C031B246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2499" y="6572508"/>
                            <a:ext cx="949960" cy="254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E4ECC093-CE80-653F-FE68-A245A046FA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5258" y="4160838"/>
              <a:ext cx="1847850" cy="954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25680" imgH="1168200" progId="Equation.DSMT4">
                      <p:embed/>
                    </p:oleObj>
                  </mc:Choice>
                  <mc:Fallback>
                    <p:oleObj name="Equation" r:id="rId8" imgW="2425680" imgH="116820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E4ECC093-CE80-653F-FE68-A245A046FA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5258" y="4160838"/>
                            <a:ext cx="1847850" cy="954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57645264-58EE-751D-6004-2E4BEF2AA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6200000">
              <a:off x="3970975" y="4325239"/>
              <a:ext cx="606552" cy="534924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212F694-847B-7B7D-DE4B-07ABD534C44B}"/>
              </a:ext>
            </a:extLst>
          </p:cNvPr>
          <p:cNvGrpSpPr/>
          <p:nvPr/>
        </p:nvGrpSpPr>
        <p:grpSpPr>
          <a:xfrm>
            <a:off x="69291" y="983605"/>
            <a:ext cx="7751985" cy="5349383"/>
            <a:chOff x="69291" y="983605"/>
            <a:chExt cx="7751985" cy="5349383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1A955FE-87F6-D51E-58FE-31FB05B2A1DB}"/>
                </a:ext>
              </a:extLst>
            </p:cNvPr>
            <p:cNvGrpSpPr/>
            <p:nvPr/>
          </p:nvGrpSpPr>
          <p:grpSpPr>
            <a:xfrm>
              <a:off x="69291" y="983605"/>
              <a:ext cx="7751985" cy="5349383"/>
              <a:chOff x="424891" y="983605"/>
              <a:chExt cx="7751985" cy="5349383"/>
            </a:xfrm>
          </p:grpSpPr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703FAE44-1F4C-7CDD-7704-476AFBC155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3647004"/>
                  </p:ext>
                </p:extLst>
              </p:nvPr>
            </p:nvGraphicFramePr>
            <p:xfrm>
              <a:off x="436563" y="1003300"/>
              <a:ext cx="3549650" cy="166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352680" imgH="1574640" progId="Equation.DSMT4">
                      <p:embed/>
                    </p:oleObj>
                  </mc:Choice>
                  <mc:Fallback>
                    <p:oleObj name="Equation" r:id="rId11" imgW="3352680" imgH="157464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703FAE44-1F4C-7CDD-7704-476AFBC155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63" y="1003300"/>
                            <a:ext cx="3549650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610EA951-8B58-D557-B39B-C73CAE311F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17090"/>
                  </p:ext>
                </p:extLst>
              </p:nvPr>
            </p:nvGraphicFramePr>
            <p:xfrm>
              <a:off x="496888" y="2967957"/>
              <a:ext cx="3308350" cy="160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920680" imgH="1422360" progId="Equation.DSMT4">
                      <p:embed/>
                    </p:oleObj>
                  </mc:Choice>
                  <mc:Fallback>
                    <p:oleObj name="Equation" r:id="rId13" imgW="2920680" imgH="142236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610EA951-8B58-D557-B39B-C73CAE311F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6888" y="2967957"/>
                            <a:ext cx="3308350" cy="16081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DDBA8C31-FDA1-D1A6-2B09-4C62C1C956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2508" y="4939163"/>
              <a:ext cx="3254375" cy="1393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479760" imgH="1396800" progId="Equation.DSMT4">
                      <p:embed/>
                    </p:oleObj>
                  </mc:Choice>
                  <mc:Fallback>
                    <p:oleObj name="Equation" r:id="rId15" imgW="3479760" imgH="139680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DDBA8C31-FDA1-D1A6-2B09-4C62C1C956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508" y="4939163"/>
                            <a:ext cx="3254375" cy="139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D63091-FE7A-B133-1CBF-2C188DDADEC3}"/>
                  </a:ext>
                </a:extLst>
              </p:cNvPr>
              <p:cNvSpPr/>
              <p:nvPr/>
            </p:nvSpPr>
            <p:spPr>
              <a:xfrm>
                <a:off x="424891" y="2895600"/>
                <a:ext cx="3351189" cy="175678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C62CDC64-7EE0-6C47-0A46-0DABE270210F}"/>
                  </a:ext>
                </a:extLst>
              </p:cNvPr>
              <p:cNvGrpSpPr/>
              <p:nvPr/>
            </p:nvGrpSpPr>
            <p:grpSpPr>
              <a:xfrm>
                <a:off x="4944686" y="983605"/>
                <a:ext cx="3232190" cy="2909590"/>
                <a:chOff x="1042630" y="1150621"/>
                <a:chExt cx="3232190" cy="2909590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C8370C88-F0AC-69FB-4F31-69F1BAE31DD7}"/>
                    </a:ext>
                  </a:extLst>
                </p:cNvPr>
                <p:cNvGrpSpPr/>
                <p:nvPr/>
              </p:nvGrpSpPr>
              <p:grpSpPr>
                <a:xfrm>
                  <a:off x="1042630" y="1150621"/>
                  <a:ext cx="3232190" cy="2655569"/>
                  <a:chOff x="2592151" y="304801"/>
                  <a:chExt cx="3885376" cy="2654300"/>
                </a:xfrm>
              </p:grpSpPr>
              <p:pic>
                <p:nvPicPr>
                  <p:cNvPr id="12" name="Picture 11">
                    <a:extLst>
                      <a:ext uri="{FF2B5EF4-FFF2-40B4-BE49-F238E27FC236}">
                        <a16:creationId xmlns:a16="http://schemas.microsoft.com/office/drawing/2014/main" id="{BBC30E4B-6160-43B3-F459-EA3F3F5A524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2592151" y="304801"/>
                    <a:ext cx="3885376" cy="2654300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3" name="Object 12">
                    <a:extLst>
                      <a:ext uri="{FF2B5EF4-FFF2-40B4-BE49-F238E27FC236}">
                        <a16:creationId xmlns:a16="http://schemas.microsoft.com/office/drawing/2014/main" id="{5DE6CB02-7F0C-6124-92DC-C02D5AD56CB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73413" y="455613"/>
                  <a:ext cx="1978165" cy="8286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8" imgW="2349360" imgH="977760" progId="Equation.DSMT4">
                          <p:embed/>
                        </p:oleObj>
                      </mc:Choice>
                      <mc:Fallback>
                        <p:oleObj name="Equation" r:id="rId18" imgW="2349360" imgH="977760" progId="Equation.DSMT4">
                          <p:embed/>
                          <p:pic>
                            <p:nvPicPr>
                              <p:cNvPr id="13" name="Object 12">
                                <a:extLst>
                                  <a:ext uri="{FF2B5EF4-FFF2-40B4-BE49-F238E27FC236}">
                                    <a16:creationId xmlns:a16="http://schemas.microsoft.com/office/drawing/2014/main" id="{5DE6CB02-7F0C-6124-92DC-C02D5AD56CB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73413" y="455613"/>
                                <a:ext cx="1978165" cy="828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C404D534-D042-40FF-F0EC-FE7CBF12B14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24810" y="3806190"/>
                <a:ext cx="949960" cy="2540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901440" imgH="241200" progId="Equation.DSMT4">
                        <p:embed/>
                      </p:oleObj>
                    </mc:Choice>
                    <mc:Fallback>
                      <p:oleObj name="Equation" r:id="rId6" imgW="901440" imgH="2412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C404D534-D042-40FF-F0EC-FE7CBF12B14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810" y="3806190"/>
                              <a:ext cx="949960" cy="2540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E4AF52D-241D-60EC-5208-692A1029BC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062961" y="1308582"/>
              <a:ext cx="530398" cy="603556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0421FE9-8896-4D34-D981-C8C968066DF8}"/>
              </a:ext>
            </a:extLst>
          </p:cNvPr>
          <p:cNvGrpSpPr/>
          <p:nvPr/>
        </p:nvGrpSpPr>
        <p:grpSpPr>
          <a:xfrm>
            <a:off x="8072660" y="975360"/>
            <a:ext cx="3859224" cy="2863870"/>
            <a:chOff x="7981220" y="975360"/>
            <a:chExt cx="3859224" cy="286387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1AF97E6-9FC0-DA69-E886-6816F92EF940}"/>
                </a:ext>
              </a:extLst>
            </p:cNvPr>
            <p:cNvGrpSpPr/>
            <p:nvPr/>
          </p:nvGrpSpPr>
          <p:grpSpPr>
            <a:xfrm>
              <a:off x="8555472" y="975360"/>
              <a:ext cx="3284972" cy="2863870"/>
              <a:chOff x="8545418" y="1104900"/>
              <a:chExt cx="3284972" cy="2863870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8C10B8D2-68DE-0B1F-3F96-CDE341431D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545418" y="1104900"/>
                <a:ext cx="3284972" cy="2564129"/>
              </a:xfrm>
              <a:prstGeom prst="rect">
                <a:avLst/>
              </a:prstGeom>
            </p:spPr>
          </p:pic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4F57E726-F193-75BF-5795-49E4E52D86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87660" y="3714749"/>
              <a:ext cx="949960" cy="254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01440" imgH="241200" progId="Equation.DSMT4">
                      <p:embed/>
                    </p:oleObj>
                  </mc:Choice>
                  <mc:Fallback>
                    <p:oleObj name="Equation" r:id="rId6" imgW="901440" imgH="24120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4F57E726-F193-75BF-5795-49E4E52D86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7660" y="3714749"/>
                            <a:ext cx="949960" cy="254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851ED3DE-5237-7265-1AFC-D55B0527D2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988108" y="1277630"/>
              <a:ext cx="1987550" cy="828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501640" imgH="977760" progId="Equation.DSMT4">
                      <p:embed/>
                    </p:oleObj>
                  </mc:Choice>
                  <mc:Fallback>
                    <p:oleObj name="Equation" r:id="rId22" imgW="2501640" imgH="97776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851ED3DE-5237-7265-1AFC-D55B0527D2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8108" y="1277630"/>
                            <a:ext cx="198755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0C2A3F9-A05F-9D46-F684-3C48145F9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981220" y="1296364"/>
              <a:ext cx="530398" cy="603556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026BD6C-9346-CC5D-B228-255209FF2C42}"/>
              </a:ext>
            </a:extLst>
          </p:cNvPr>
          <p:cNvGrpSpPr/>
          <p:nvPr/>
        </p:nvGrpSpPr>
        <p:grpSpPr>
          <a:xfrm>
            <a:off x="8102553" y="3964573"/>
            <a:ext cx="3819277" cy="2852162"/>
            <a:chOff x="8051753" y="3964573"/>
            <a:chExt cx="3819277" cy="2852162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564E15DE-5C8F-1A58-07C9-B474D2C7E268}"/>
                </a:ext>
              </a:extLst>
            </p:cNvPr>
            <p:cNvGrpSpPr/>
            <p:nvPr/>
          </p:nvGrpSpPr>
          <p:grpSpPr>
            <a:xfrm>
              <a:off x="8604949" y="3964573"/>
              <a:ext cx="3266081" cy="2852162"/>
              <a:chOff x="8461439" y="3907423"/>
              <a:chExt cx="3266081" cy="2852162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0E718EE2-D1ED-8DB4-3C83-64337141B0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461439" y="3907423"/>
                <a:ext cx="3266081" cy="2574888"/>
              </a:xfrm>
              <a:prstGeom prst="rect">
                <a:avLst/>
              </a:prstGeom>
            </p:spPr>
          </p:pic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97F6B68A-DB1E-6233-0A26-B1BA4EC06D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11731" y="6505564"/>
              <a:ext cx="949960" cy="254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01440" imgH="241200" progId="Equation.DSMT4">
                      <p:embed/>
                    </p:oleObj>
                  </mc:Choice>
                  <mc:Fallback>
                    <p:oleObj name="Equation" r:id="rId6" imgW="901440" imgH="24120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97F6B68A-DB1E-6233-0A26-B1BA4EC06D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11731" y="6505564"/>
                            <a:ext cx="949960" cy="254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3A26AFE4-43D0-65A7-2E64-EF1309532F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83358" y="4137025"/>
              <a:ext cx="2003425" cy="839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489040" imgH="977760" progId="Equation.DSMT4">
                      <p:embed/>
                    </p:oleObj>
                  </mc:Choice>
                  <mc:Fallback>
                    <p:oleObj name="Equation" r:id="rId25" imgW="2489040" imgH="97776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3A26AFE4-43D0-65A7-2E64-EF1309532F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3358" y="4137025"/>
                            <a:ext cx="2003425" cy="839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6FB1E5E7-8E0C-2547-2BB8-42003264AE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0275692"/>
                  </p:ext>
                </p:extLst>
              </p:nvPr>
            </p:nvGraphicFramePr>
            <p:xfrm>
              <a:off x="8794433" y="5135563"/>
              <a:ext cx="2276475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527200" imgH="914400" progId="Equation.DSMT4">
                      <p:embed/>
                    </p:oleObj>
                  </mc:Choice>
                  <mc:Fallback>
                    <p:oleObj name="Equation" r:id="rId27" imgW="2527200" imgH="91440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6FB1E5E7-8E0C-2547-2BB8-42003264AE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94433" y="5135563"/>
                            <a:ext cx="227647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887E3A2-9F65-3D79-594E-FD87BF576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8051753" y="4299710"/>
              <a:ext cx="530398" cy="6035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430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0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A29F6D-D9B5-E847-B094-3B90FEF29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4443" y="297506"/>
          <a:ext cx="8081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203040" progId="Equation.DSMT4">
                  <p:embed/>
                </p:oleObj>
              </mc:Choice>
              <mc:Fallback>
                <p:oleObj name="Equation" r:id="rId3" imgW="37083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6A29F6D-D9B5-E847-B094-3B90FEF29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43" y="297506"/>
                        <a:ext cx="80819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A738FA-05FA-4346-0D6C-9060B0DFC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938" y="1316039"/>
          <a:ext cx="9089467" cy="38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3960" imgH="203040" progId="Equation.DSMT4">
                  <p:embed/>
                </p:oleObj>
              </mc:Choice>
              <mc:Fallback>
                <p:oleObj name="Equation" r:id="rId5" imgW="48639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A738FA-05FA-4346-0D6C-9060B0DFC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938" y="1316039"/>
                        <a:ext cx="9089467" cy="38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2357EB1-527E-DCA9-761F-C2F00810A5AD}"/>
              </a:ext>
            </a:extLst>
          </p:cNvPr>
          <p:cNvSpPr txBox="1"/>
          <p:nvPr/>
        </p:nvSpPr>
        <p:spPr>
          <a:xfrm>
            <a:off x="1404814" y="1759377"/>
            <a:ext cx="7366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ESLA TDR, Part VI, Chapter 1: The Photon Collider at TESLA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4FFEA4-89DB-479E-BC55-37172516B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2317750"/>
          <a:ext cx="117316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51480" imgH="990360" progId="Equation.DSMT4">
                  <p:embed/>
                </p:oleObj>
              </mc:Choice>
              <mc:Fallback>
                <p:oleObj name="Equation" r:id="rId8" imgW="7251480" imgH="99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4FFEA4-89DB-479E-BC55-37172516B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188" y="2317750"/>
                        <a:ext cx="11731625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CB1EFA36-C9F0-0BB9-9A81-FFBEC77830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7217" y="3591646"/>
            <a:ext cx="3324113" cy="3211884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FFEBAD5-0D47-4A82-4560-126795908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896" y="4160195"/>
          <a:ext cx="84010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94080" imgH="825480" progId="Equation.DSMT4">
                  <p:embed/>
                </p:oleObj>
              </mc:Choice>
              <mc:Fallback>
                <p:oleObj name="Equation" r:id="rId11" imgW="5194080" imgH="825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FFEBAD5-0D47-4A82-4560-1267959089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4896" y="4160195"/>
                        <a:ext cx="840105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264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5BD36294-2849-48A8-8531-5354CF3095D2}" type="slidenum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31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6B8DE3-8780-4ECB-A3CD-F3E6D35A2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181" y="1"/>
            <a:ext cx="12041661" cy="753033"/>
          </a:xfrm>
        </p:spPr>
        <p:txBody>
          <a:bodyPr/>
          <a:lstStyle/>
          <a:p>
            <a:r>
              <a:rPr lang="en-US" b="0" dirty="0"/>
              <a:t>Let’s check this with CAIN.   Calculate energy incident on 6 cm dia. cryostat at L*=3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277DA6-842F-CF3D-51AF-CDC53A2AA59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7159"/>
          <a:stretch/>
        </p:blipFill>
        <p:spPr>
          <a:xfrm>
            <a:off x="618485" y="1136735"/>
            <a:ext cx="4895850" cy="265912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4B156D-0B66-9D54-1271-E6B908771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938" y="592547"/>
          <a:ext cx="5976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07960" progId="Equation.DSMT4">
                  <p:embed/>
                </p:oleObj>
              </mc:Choice>
              <mc:Fallback>
                <p:oleObj name="Equation" r:id="rId4" imgW="36954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4B156D-0B66-9D54-1271-E6B9087712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6938" y="592547"/>
                        <a:ext cx="59769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table with numbers and symbols&#10;&#10;Description automatically generated with medium confidence">
            <a:extLst>
              <a:ext uri="{FF2B5EF4-FFF2-40B4-BE49-F238E27FC236}">
                <a16:creationId xmlns:a16="http://schemas.microsoft.com/office/drawing/2014/main" id="{1AB343D5-9534-0A21-2B77-5674E9BA8A7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13863" t="37176" r="12042"/>
          <a:stretch/>
        </p:blipFill>
        <p:spPr>
          <a:xfrm>
            <a:off x="7801003" y="678229"/>
            <a:ext cx="3620530" cy="311763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139A80-E5DB-41CD-6212-A7170F80D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700" y="4242336"/>
          <a:ext cx="5698076" cy="206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62160" imgH="1422360" progId="Equation.DSMT4">
                  <p:embed/>
                </p:oleObj>
              </mc:Choice>
              <mc:Fallback>
                <p:oleObj name="Equation" r:id="rId7" imgW="3962160" imgH="1422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139A80-E5DB-41CD-6212-A7170F80D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8700" y="4242336"/>
                        <a:ext cx="5698076" cy="206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E12CAD3D-B883-7AF2-D220-471A7C088467}"/>
              </a:ext>
            </a:extLst>
          </p:cNvPr>
          <p:cNvGrpSpPr/>
          <p:nvPr/>
        </p:nvGrpSpPr>
        <p:grpSpPr>
          <a:xfrm>
            <a:off x="24803" y="3659122"/>
            <a:ext cx="5809879" cy="2659129"/>
            <a:chOff x="87125" y="3658608"/>
            <a:chExt cx="5809879" cy="265912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8D2DC98-767E-4E38-995C-ECB41F78C26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 l="21826"/>
            <a:stretch/>
          </p:blipFill>
          <p:spPr>
            <a:xfrm>
              <a:off x="87125" y="3658608"/>
              <a:ext cx="5809879" cy="265912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AD4F73D-2B49-937C-E231-3E17B047E78D}"/>
                </a:ext>
              </a:extLst>
            </p:cNvPr>
            <p:cNvSpPr txBox="1"/>
            <p:nvPr/>
          </p:nvSpPr>
          <p:spPr>
            <a:xfrm>
              <a:off x="233931" y="4114287"/>
              <a:ext cx="194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Assume 6 cm </a:t>
              </a: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dia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 cryosta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9256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712ADECF-BC43-941C-AAB6-5A9ED97A7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C1F15BBE-8530-F362-B2C7-7F8CA039E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1081" y="1427962"/>
            <a:ext cx="5565021" cy="5059690"/>
          </a:xfrm>
          <a:prstGeom prst="rect">
            <a:avLst/>
          </a:prstGeom>
        </p:spPr>
      </p:pic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3AE8F71C-55CC-C2AE-B54D-12A058740C1B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2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5C388BA-B8B8-91F8-5AD1-F0946DE2D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19063"/>
          <a:ext cx="5508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5C388BA-B8B8-91F8-5AD1-F0946DE2D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188" y="119063"/>
                        <a:ext cx="55086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C3289839-74BF-1760-8991-4A1A6F4880A0}"/>
              </a:ext>
            </a:extLst>
          </p:cNvPr>
          <p:cNvGrpSpPr/>
          <p:nvPr/>
        </p:nvGrpSpPr>
        <p:grpSpPr>
          <a:xfrm>
            <a:off x="397758" y="994846"/>
            <a:ext cx="5698237" cy="5650642"/>
            <a:chOff x="6304306" y="994846"/>
            <a:chExt cx="5698237" cy="565064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F19242DC-3785-D239-AA1C-C0E3C764ABC7}"/>
                </a:ext>
              </a:extLst>
            </p:cNvPr>
            <p:cNvGrpSpPr/>
            <p:nvPr/>
          </p:nvGrpSpPr>
          <p:grpSpPr>
            <a:xfrm>
              <a:off x="6304306" y="994846"/>
              <a:ext cx="5698237" cy="5650642"/>
              <a:chOff x="397763" y="994846"/>
              <a:chExt cx="5698237" cy="5650642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8F1768BF-C4E8-DBB1-B73E-48ED2982AE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7763" y="1374417"/>
                <a:ext cx="5698237" cy="5271071"/>
              </a:xfrm>
              <a:prstGeom prst="rect">
                <a:avLst/>
              </a:prstGeom>
            </p:spPr>
          </p:pic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A1356B07-448C-0C0E-16FD-6FBF312CF7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3893" y="994846"/>
              <a:ext cx="2090907" cy="280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3880" imgH="203040" progId="Equation.DSMT4">
                      <p:embed/>
                    </p:oleObj>
                  </mc:Choice>
                  <mc:Fallback>
                    <p:oleObj name="Equation" r:id="rId7" imgW="1523880" imgH="20304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A1356B07-448C-0C0E-16FD-6FBF312CF7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23893" y="994846"/>
                            <a:ext cx="2090907" cy="280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D766A5C-5314-4CD1-9D9B-420AB173778F}"/>
                  </a:ext>
                </a:extLst>
              </p:cNvPr>
              <p:cNvSpPr txBox="1"/>
              <p:nvPr/>
            </p:nvSpPr>
            <p:spPr>
              <a:xfrm>
                <a:off x="717857" y="1055680"/>
                <a:ext cx="562975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9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06801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0D679304-13F4-1AB6-B369-935AE24B65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4350" y="1077913"/>
              <a:ext cx="1508125" cy="417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74640" imgH="431640" progId="Equation.DSMT4">
                      <p:embed/>
                    </p:oleObj>
                  </mc:Choice>
                  <mc:Fallback>
                    <p:oleObj name="Equation" r:id="rId9" imgW="1574640" imgH="43164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0D679304-13F4-1AB6-B369-935AE24B65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24350" y="1077913"/>
                            <a:ext cx="1508125" cy="4175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2AB74A77-6EE0-2301-5E32-E035A571BE26}"/>
                  </a:ext>
                </a:extLst>
              </p:cNvPr>
              <p:cNvGrpSpPr/>
              <p:nvPr/>
            </p:nvGrpSpPr>
            <p:grpSpPr>
              <a:xfrm>
                <a:off x="2693235" y="5870657"/>
                <a:ext cx="2581073" cy="283424"/>
                <a:chOff x="2693235" y="5895371"/>
                <a:chExt cx="2581073" cy="283424"/>
              </a:xfrm>
            </p:grpSpPr>
            <p:graphicFrame>
              <p:nvGraphicFramePr>
                <p:cNvPr id="30" name="Object 29">
                  <a:extLst>
                    <a:ext uri="{FF2B5EF4-FFF2-40B4-BE49-F238E27FC236}">
                      <a16:creationId xmlns:a16="http://schemas.microsoft.com/office/drawing/2014/main" id="{8EC864A7-1C2C-2DAB-8F96-32A1A3D9B6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05883" y="5968314"/>
                <a:ext cx="1368425" cy="182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612800" imgH="203040" progId="Equation.DSMT4">
                        <p:embed/>
                      </p:oleObj>
                    </mc:Choice>
                    <mc:Fallback>
                      <p:oleObj name="Equation" r:id="rId11" imgW="1612800" imgH="203040" progId="Equation.DSMT4">
                        <p:embed/>
                        <p:pic>
                          <p:nvPicPr>
                            <p:cNvPr id="30" name="Object 29">
                              <a:extLst>
                                <a:ext uri="{FF2B5EF4-FFF2-40B4-BE49-F238E27FC236}">
                                  <a16:creationId xmlns:a16="http://schemas.microsoft.com/office/drawing/2014/main" id="{8EC864A7-1C2C-2DAB-8F96-32A1A3D9B6B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05883" y="5968314"/>
                              <a:ext cx="1368425" cy="182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614338E5-4EF9-4D31-16EC-5C9B98A0A4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950743" y="5895371"/>
                  <a:ext cx="0" cy="283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F1E3AD0F-BCD6-6F94-1EF7-468819204F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79932" y="5895371"/>
                  <a:ext cx="0" cy="283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F28F566F-B34D-F3FB-DA56-8954A4E9D386}"/>
                    </a:ext>
                  </a:extLst>
                </p:cNvPr>
                <p:cNvCxnSpPr/>
                <p:nvPr/>
              </p:nvCxnSpPr>
              <p:spPr>
                <a:xfrm>
                  <a:off x="2693235" y="6036364"/>
                  <a:ext cx="2416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1BB8FD1B-C59F-4CED-55FF-F0B4B67F97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680747" y="6036364"/>
                  <a:ext cx="18793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C855A879-6761-A62C-7D73-27FF82B8BF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62063" y="1824038"/>
              <a:ext cx="2478087" cy="823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84120" imgH="723600" progId="Equation.DSMT4">
                      <p:embed/>
                    </p:oleObj>
                  </mc:Choice>
                  <mc:Fallback>
                    <p:oleObj name="Equation" r:id="rId13" imgW="2184120" imgH="72360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C855A879-6761-A62C-7D73-27FF82B8BF4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62063" y="1824038"/>
                            <a:ext cx="2478087" cy="8239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910E33DF-7779-2494-B232-C60B2BAEB35F}"/>
                </a:ext>
              </a:extLst>
            </p:cNvPr>
            <p:cNvSpPr/>
            <p:nvPr/>
          </p:nvSpPr>
          <p:spPr>
            <a:xfrm>
              <a:off x="8862133" y="1752600"/>
              <a:ext cx="742950" cy="3979004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6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60A1B31-6781-1098-3E09-5001D7469008}"/>
              </a:ext>
            </a:extLst>
          </p:cNvPr>
          <p:cNvGrpSpPr/>
          <p:nvPr/>
        </p:nvGrpSpPr>
        <p:grpSpPr>
          <a:xfrm>
            <a:off x="6542023" y="1023938"/>
            <a:ext cx="5114618" cy="5158973"/>
            <a:chOff x="6624400" y="995108"/>
            <a:chExt cx="5114618" cy="515897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3F67CDB-99AA-6BE0-805D-5A1199C0FD73}"/>
                </a:ext>
              </a:extLst>
            </p:cNvPr>
            <p:cNvGrpSpPr/>
            <p:nvPr/>
          </p:nvGrpSpPr>
          <p:grpSpPr>
            <a:xfrm>
              <a:off x="6624400" y="995108"/>
              <a:ext cx="5114618" cy="5158973"/>
              <a:chOff x="717857" y="995108"/>
              <a:chExt cx="5114618" cy="5158973"/>
            </a:xfrm>
          </p:grpSpPr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862D5284-EA23-E7EC-59FD-57E6DA5C06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497" y="995108"/>
              <a:ext cx="2108200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36480" imgH="203040" progId="Equation.DSMT4">
                      <p:embed/>
                    </p:oleObj>
                  </mc:Choice>
                  <mc:Fallback>
                    <p:oleObj name="Equation" r:id="rId15" imgW="1536480" imgH="20304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862D5284-EA23-E7EC-59FD-57E6DA5C06A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016497" y="995108"/>
                            <a:ext cx="2108200" cy="280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C6889A-99BC-A3B7-3C94-F021E700F868}"/>
                  </a:ext>
                </a:extLst>
              </p:cNvPr>
              <p:cNvSpPr txBox="1"/>
              <p:nvPr/>
            </p:nvSpPr>
            <p:spPr>
              <a:xfrm>
                <a:off x="717857" y="1055680"/>
                <a:ext cx="562975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9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06804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DAD5AC75-1DE4-DE82-59A3-FC73FE5783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4350" y="1077913"/>
              <a:ext cx="1508125" cy="417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74640" imgH="431640" progId="Equation.DSMT4">
                      <p:embed/>
                    </p:oleObj>
                  </mc:Choice>
                  <mc:Fallback>
                    <p:oleObj name="Equation" r:id="rId9" imgW="1574640" imgH="43164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DAD5AC75-1DE4-DE82-59A3-FC73FE5783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24350" y="1077913"/>
                            <a:ext cx="1508125" cy="4175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F0AFC3CB-A891-C232-2314-79E545DDC31C}"/>
                  </a:ext>
                </a:extLst>
              </p:cNvPr>
              <p:cNvGrpSpPr/>
              <p:nvPr/>
            </p:nvGrpSpPr>
            <p:grpSpPr>
              <a:xfrm>
                <a:off x="2544952" y="5870657"/>
                <a:ext cx="2581073" cy="283424"/>
                <a:chOff x="2544952" y="5895371"/>
                <a:chExt cx="2581073" cy="283424"/>
              </a:xfrm>
            </p:grpSpPr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C3868A27-D8C2-55B0-8B4B-8F2AF75C82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57600" y="5968314"/>
                <a:ext cx="1368425" cy="182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612800" imgH="203040" progId="Equation.DSMT4">
                        <p:embed/>
                      </p:oleObj>
                    </mc:Choice>
                    <mc:Fallback>
                      <p:oleObj name="Equation" r:id="rId11" imgW="1612800" imgH="20304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C3868A27-D8C2-55B0-8B4B-8F2AF75C823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57600" y="5968314"/>
                              <a:ext cx="1368425" cy="182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CD2B7BCB-8C27-8AC7-8EB4-28CA683748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802460" y="5895371"/>
                  <a:ext cx="0" cy="283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5CDF8FD9-E406-03FA-3844-FACF5A7102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31649" y="5895371"/>
                  <a:ext cx="0" cy="28342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>
                  <a:extLst>
                    <a:ext uri="{FF2B5EF4-FFF2-40B4-BE49-F238E27FC236}">
                      <a16:creationId xmlns:a16="http://schemas.microsoft.com/office/drawing/2014/main" id="{630FEC9C-B950-195F-90F9-C8F41D0FFB56}"/>
                    </a:ext>
                  </a:extLst>
                </p:cNvPr>
                <p:cNvCxnSpPr/>
                <p:nvPr/>
              </p:nvCxnSpPr>
              <p:spPr>
                <a:xfrm>
                  <a:off x="2544952" y="6036364"/>
                  <a:ext cx="2416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6466198C-6C05-88DA-EA55-B1D1DCC195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32464" y="6036364"/>
                  <a:ext cx="18793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66FAED0C-FCA7-A92C-B554-6A30145F6C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56084" y="1823783"/>
              <a:ext cx="2492375" cy="823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197080" imgH="723600" progId="Equation.DSMT4">
                      <p:embed/>
                    </p:oleObj>
                  </mc:Choice>
                  <mc:Fallback>
                    <p:oleObj name="Equation" r:id="rId17" imgW="2197080" imgH="7236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66FAED0C-FCA7-A92C-B554-6A30145F6C4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56084" y="1823783"/>
                            <a:ext cx="2492375" cy="8239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D41775D-30C3-F798-F178-D4DEDF0EBC45}"/>
                </a:ext>
              </a:extLst>
            </p:cNvPr>
            <p:cNvSpPr/>
            <p:nvPr/>
          </p:nvSpPr>
          <p:spPr>
            <a:xfrm>
              <a:off x="8676779" y="1752600"/>
              <a:ext cx="742950" cy="3979004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6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66612591-D4A5-9814-E9F2-2D0A7E0EFEBB}"/>
              </a:ext>
            </a:extLst>
          </p:cNvPr>
          <p:cNvSpPr txBox="1"/>
          <p:nvPr/>
        </p:nvSpPr>
        <p:spPr>
          <a:xfrm>
            <a:off x="71703" y="6419205"/>
            <a:ext cx="12053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ssuming only few Watts on QD0 is tolerable, we conclude that 14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is insufficient and 20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is the minimum crossing angle. </a:t>
            </a:r>
          </a:p>
        </p:txBody>
      </p:sp>
    </p:spTree>
    <p:extLst>
      <p:ext uri="{BB962C8B-B14F-4D97-AF65-F5344CB8AC3E}">
        <p14:creationId xmlns:p14="http://schemas.microsoft.com/office/powerpoint/2010/main" val="12213569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D6DA5D78-613B-DB01-CA40-6345952099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1FF9F61-E3A5-6C06-1251-0DF2329C3B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04" y="1362060"/>
            <a:ext cx="5678298" cy="5148540"/>
          </a:xfrm>
          <a:prstGeom prst="rect">
            <a:avLst/>
          </a:prstGeom>
        </p:spPr>
      </p:pic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BB36B24A-D4FC-90AC-520B-D69846BE0A0C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3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A15FF7-10B1-4497-B5F5-463331608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19063"/>
          <a:ext cx="5508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A15FF7-10B1-4497-B5F5-463331608C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188" y="119063"/>
                        <a:ext cx="55086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27C5AD5-6E6A-C6AA-5846-762E92013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90" y="1034550"/>
          <a:ext cx="2101420" cy="28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03040" progId="Equation.DSMT4">
                  <p:embed/>
                </p:oleObj>
              </mc:Choice>
              <mc:Fallback>
                <p:oleObj name="Equation" r:id="rId6" imgW="15364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27C5AD5-6E6A-C6AA-5846-762E92013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3590" y="1034550"/>
                        <a:ext cx="2101420" cy="28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EA0D7ED7-20E4-6864-AC4B-9B858ED557E3}"/>
              </a:ext>
            </a:extLst>
          </p:cNvPr>
          <p:cNvSpPr/>
          <p:nvPr/>
        </p:nvSpPr>
        <p:spPr>
          <a:xfrm>
            <a:off x="2845356" y="1752600"/>
            <a:ext cx="742950" cy="3979004"/>
          </a:xfrm>
          <a:prstGeom prst="rect">
            <a:avLst/>
          </a:prstGeom>
          <a:solidFill>
            <a:schemeClr val="accent1">
              <a:lumMod val="40000"/>
              <a:lumOff val="60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9645DA6-42A1-F778-6005-B1523AFD5EF2}"/>
              </a:ext>
            </a:extLst>
          </p:cNvPr>
          <p:cNvSpPr txBox="1"/>
          <p:nvPr/>
        </p:nvSpPr>
        <p:spPr>
          <a:xfrm>
            <a:off x="723688" y="1055680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v0680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0DF081-6574-8305-1D93-2F073F111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3173" y="1087514"/>
          <a:ext cx="1508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31640" progId="Equation.DSMT4">
                  <p:embed/>
                </p:oleObj>
              </mc:Choice>
              <mc:Fallback>
                <p:oleObj name="Equation" r:id="rId8" imgW="15746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80DF081-6574-8305-1D93-2F073F111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3173" y="1087514"/>
                        <a:ext cx="1508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3861E6C8-E0EE-04C9-99BE-36B56004C85C}"/>
              </a:ext>
            </a:extLst>
          </p:cNvPr>
          <p:cNvGrpSpPr/>
          <p:nvPr/>
        </p:nvGrpSpPr>
        <p:grpSpPr>
          <a:xfrm>
            <a:off x="2598483" y="5892541"/>
            <a:ext cx="1175443" cy="283424"/>
            <a:chOff x="2680878" y="5895371"/>
            <a:chExt cx="1175443" cy="283424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25826FD-CFC4-476A-6BE3-5026270791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38386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1B3585C-1ADA-C041-8D1B-6ACDCAF077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67575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362D1E1-F714-2431-09B9-D044DDAB15D9}"/>
                </a:ext>
              </a:extLst>
            </p:cNvPr>
            <p:cNvCxnSpPr/>
            <p:nvPr/>
          </p:nvCxnSpPr>
          <p:spPr>
            <a:xfrm>
              <a:off x="2680878" y="6036364"/>
              <a:ext cx="2416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E145963-1E8B-97FD-08AF-7BA6ADFA87D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8390" y="6036364"/>
              <a:ext cx="1879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F73C69-6A43-CFA6-7E80-FBCA76C4B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1824038"/>
          <a:ext cx="2505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723600" progId="Equation.DSMT4">
                  <p:embed/>
                </p:oleObj>
              </mc:Choice>
              <mc:Fallback>
                <p:oleObj name="Equation" r:id="rId10" imgW="2209680" imgH="72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F73C69-6A43-CFA6-7E80-FBCA76C4B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4613" y="1824038"/>
                        <a:ext cx="25050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4FBB5B58-299B-0942-4DC2-AABE8E30027A}"/>
              </a:ext>
            </a:extLst>
          </p:cNvPr>
          <p:cNvGrpSpPr/>
          <p:nvPr/>
        </p:nvGrpSpPr>
        <p:grpSpPr>
          <a:xfrm>
            <a:off x="6244283" y="1034550"/>
            <a:ext cx="5698238" cy="5607621"/>
            <a:chOff x="6095999" y="1034550"/>
            <a:chExt cx="5698238" cy="5607621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B2B300E-73D1-AEED-213E-2364AA4630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095999" y="1374417"/>
              <a:ext cx="5698238" cy="5267754"/>
            </a:xfrm>
            <a:prstGeom prst="rect">
              <a:avLst/>
            </a:prstGeom>
          </p:spPr>
        </p:pic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54422F92-F1E9-2204-AECC-8738B9CDA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3004" y="1034550"/>
            <a:ext cx="2101420" cy="280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36480" imgH="203040" progId="Equation.DSMT4">
                    <p:embed/>
                  </p:oleObj>
                </mc:Choice>
                <mc:Fallback>
                  <p:oleObj name="Equation" r:id="rId13" imgW="1536480" imgH="2030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54422F92-F1E9-2204-AECC-8738B9CDAD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93004" y="1034550"/>
                          <a:ext cx="2101420" cy="280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0F8725A-3BC2-1397-2F21-6C64004B8C13}"/>
                </a:ext>
              </a:extLst>
            </p:cNvPr>
            <p:cNvSpPr/>
            <p:nvPr/>
          </p:nvSpPr>
          <p:spPr>
            <a:xfrm>
              <a:off x="8269987" y="1752600"/>
              <a:ext cx="742950" cy="3979004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6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A45DA77-86A5-8E1F-C132-EEF9E84C3CD4}"/>
                </a:ext>
              </a:extLst>
            </p:cNvPr>
            <p:cNvSpPr txBox="1"/>
            <p:nvPr/>
          </p:nvSpPr>
          <p:spPr>
            <a:xfrm>
              <a:off x="6383102" y="1055680"/>
              <a:ext cx="56297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v06803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74228FB3-8A25-92A7-0F58-65A5A8F7DC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22587" y="1087514"/>
            <a:ext cx="15081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74640" imgH="431640" progId="Equation.DSMT4">
                    <p:embed/>
                  </p:oleObj>
                </mc:Choice>
                <mc:Fallback>
                  <p:oleObj name="Equation" r:id="rId8" imgW="1574640" imgH="4316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74228FB3-8A25-92A7-0F58-65A5A8F7DC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022587" y="1087514"/>
                          <a:ext cx="1508125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025EE00-2F39-A5DE-2184-F9EB17B52EEE}"/>
                </a:ext>
              </a:extLst>
            </p:cNvPr>
            <p:cNvGrpSpPr/>
            <p:nvPr/>
          </p:nvGrpSpPr>
          <p:grpSpPr>
            <a:xfrm>
              <a:off x="8023114" y="5892541"/>
              <a:ext cx="2609315" cy="283424"/>
              <a:chOff x="2680878" y="5895371"/>
              <a:chExt cx="2609315" cy="283424"/>
            </a:xfrm>
          </p:grpSpPr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3DD43EAE-8231-B8CF-73FD-99600A4335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0180" y="5967068"/>
              <a:ext cx="1370013" cy="182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612800" imgH="203040" progId="Equation.DSMT4">
                      <p:embed/>
                    </p:oleObj>
                  </mc:Choice>
                  <mc:Fallback>
                    <p:oleObj name="Equation" r:id="rId15" imgW="1612800" imgH="20304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3DD43EAE-8231-B8CF-73FD-99600A43357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20180" y="5967068"/>
                            <a:ext cx="1370013" cy="1825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91229AB2-483C-FB87-0B55-22C6A652733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38386" y="5895371"/>
                <a:ext cx="0" cy="2834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16F379D4-45EC-043F-0AFF-0A0FA40B918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67575" y="5895371"/>
                <a:ext cx="0" cy="2834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A407395C-34E2-EEDE-10AD-68B312A2295F}"/>
                  </a:ext>
                </a:extLst>
              </p:cNvPr>
              <p:cNvCxnSpPr/>
              <p:nvPr/>
            </p:nvCxnSpPr>
            <p:spPr>
              <a:xfrm>
                <a:off x="2680878" y="6036364"/>
                <a:ext cx="2416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B68DF32B-CFAC-2034-2F80-CC2C4A6E88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68390" y="6036364"/>
                <a:ext cx="18793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8E68BDB-470F-D59C-EDF9-87946C37E0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3404" y="1824038"/>
            <a:ext cx="2506662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09680" imgH="723600" progId="Equation.DSMT4">
                    <p:embed/>
                  </p:oleObj>
                </mc:Choice>
                <mc:Fallback>
                  <p:oleObj name="Equation" r:id="rId17" imgW="2209680" imgH="723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8E68BDB-470F-D59C-EDF9-87946C37E0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03404" y="1824038"/>
                          <a:ext cx="2506662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57A584B-FF7A-2C0F-BF49-FE8A93577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357" y="5955957"/>
          <a:ext cx="1370013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2800" imgH="203040" progId="Equation.DSMT4">
                  <p:embed/>
                </p:oleObj>
              </mc:Choice>
              <mc:Fallback>
                <p:oleObj name="Equation" r:id="rId19" imgW="161280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57A584B-FF7A-2C0F-BF49-FE8A935770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22357" y="5955957"/>
                        <a:ext cx="1370013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0079E60-A8CF-EE6C-ED45-AE6EEA9AFB51}"/>
              </a:ext>
            </a:extLst>
          </p:cNvPr>
          <p:cNvSpPr txBox="1"/>
          <p:nvPr/>
        </p:nvSpPr>
        <p:spPr>
          <a:xfrm>
            <a:off x="1701087" y="6504814"/>
            <a:ext cx="9086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onclude from CAIN that 24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is more comfortable than 20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and 34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is overkill</a:t>
            </a:r>
          </a:p>
        </p:txBody>
      </p:sp>
    </p:spTree>
    <p:extLst>
      <p:ext uri="{BB962C8B-B14F-4D97-AF65-F5344CB8AC3E}">
        <p14:creationId xmlns:p14="http://schemas.microsoft.com/office/powerpoint/2010/main" val="3482144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A3405616-DA50-EEBF-E120-9756E53AB9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2E0AC858-E5BA-54A0-8BFB-5E3007F31E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7201" y="1639862"/>
            <a:ext cx="5599308" cy="48337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06E045-AC84-F5AF-D421-5702EA04DC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96" y="1370478"/>
            <a:ext cx="5594863" cy="5120858"/>
          </a:xfrm>
          <a:prstGeom prst="rect">
            <a:avLst/>
          </a:prstGeom>
        </p:spPr>
      </p:pic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58E6F591-62FD-9AD0-8E14-89704A9D4D33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4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6E673AB-D1F1-BF17-A9E3-428908EBD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9782" y="1055680"/>
          <a:ext cx="2041480" cy="27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6E673AB-D1F1-BF17-A9E3-428908EBD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9782" y="1055680"/>
                        <a:ext cx="2041480" cy="27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DABB63AE-113A-0E46-7B3A-959934612B53}"/>
              </a:ext>
            </a:extLst>
          </p:cNvPr>
          <p:cNvSpPr/>
          <p:nvPr/>
        </p:nvSpPr>
        <p:spPr>
          <a:xfrm>
            <a:off x="2943225" y="1752600"/>
            <a:ext cx="742950" cy="3979004"/>
          </a:xfrm>
          <a:prstGeom prst="rect">
            <a:avLst/>
          </a:prstGeom>
          <a:solidFill>
            <a:schemeClr val="accent1">
              <a:lumMod val="40000"/>
              <a:lumOff val="60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82DF7771-7D28-16E6-606E-8F1514DE0C89}"/>
              </a:ext>
            </a:extLst>
          </p:cNvPr>
          <p:cNvSpPr/>
          <p:nvPr/>
        </p:nvSpPr>
        <p:spPr>
          <a:xfrm>
            <a:off x="8672718" y="1752600"/>
            <a:ext cx="742950" cy="3979004"/>
          </a:xfrm>
          <a:prstGeom prst="rect">
            <a:avLst/>
          </a:prstGeom>
          <a:solidFill>
            <a:schemeClr val="accent1">
              <a:lumMod val="40000"/>
              <a:lumOff val="60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D2064D9-AF36-31C9-CB54-3CE02F235B27}"/>
              </a:ext>
            </a:extLst>
          </p:cNvPr>
          <p:cNvSpPr txBox="1"/>
          <p:nvPr/>
        </p:nvSpPr>
        <p:spPr>
          <a:xfrm>
            <a:off x="717857" y="1055680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v0678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A9CAC50-9448-A9CD-F22F-561FCB920A04}"/>
              </a:ext>
            </a:extLst>
          </p:cNvPr>
          <p:cNvSpPr txBox="1"/>
          <p:nvPr/>
        </p:nvSpPr>
        <p:spPr>
          <a:xfrm>
            <a:off x="6383102" y="1055680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v0679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D52525-BB54-A7A1-6235-0911DBE9A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" y="116286"/>
          <a:ext cx="4402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41200" progId="Equation.DSMT4">
                  <p:embed/>
                </p:oleObj>
              </mc:Choice>
              <mc:Fallback>
                <p:oleObj name="Equation" r:id="rId7" imgW="201924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D52525-BB54-A7A1-6235-0911DBE9A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837" y="116286"/>
                        <a:ext cx="44021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F2CC45-84E4-CA94-1BB9-24C394F1C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3906" y="1046928"/>
          <a:ext cx="2107773" cy="28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203040" progId="Equation.DSMT4">
                  <p:embed/>
                </p:oleObj>
              </mc:Choice>
              <mc:Fallback>
                <p:oleObj name="Equation" r:id="rId9" imgW="1536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F2CC45-84E4-CA94-1BB9-24C394F1C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3906" y="1046928"/>
                        <a:ext cx="2107773" cy="28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2229A3D-1EE2-20CE-268B-F9B41A5BA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8124" y="1102684"/>
          <a:ext cx="1581150" cy="41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431640" progId="Equation.DSMT4">
                  <p:embed/>
                </p:oleObj>
              </mc:Choice>
              <mc:Fallback>
                <p:oleObj name="Equation" r:id="rId11" imgW="16509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2229A3D-1EE2-20CE-268B-F9B41A5BA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8124" y="1102684"/>
                        <a:ext cx="1581150" cy="41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F5E7C8-E3E8-6FA5-2FEF-6FAF83A26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2218" y="1117465"/>
          <a:ext cx="1581150" cy="41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FF5E7C8-E3E8-6FA5-2FEF-6FAF83A26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22218" y="1117465"/>
                        <a:ext cx="1581150" cy="41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CED174DD-4055-EFE6-BA5C-1C10D8413029}"/>
              </a:ext>
            </a:extLst>
          </p:cNvPr>
          <p:cNvGrpSpPr/>
          <p:nvPr/>
        </p:nvGrpSpPr>
        <p:grpSpPr>
          <a:xfrm>
            <a:off x="2680878" y="5870657"/>
            <a:ext cx="2548347" cy="283424"/>
            <a:chOff x="2680878" y="5895371"/>
            <a:chExt cx="2548347" cy="283424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59A513C-4EFE-29E7-7C1D-0398D76913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5" y="5968314"/>
            <a:ext cx="137160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12800" imgH="203040" progId="Equation.DSMT4">
                    <p:embed/>
                  </p:oleObj>
                </mc:Choice>
                <mc:Fallback>
                  <p:oleObj name="Equation" r:id="rId15" imgW="161280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59A513C-4EFE-29E7-7C1D-0398D76913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57625" y="5968314"/>
                          <a:ext cx="1371600" cy="182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6763DED-8EDB-5A9A-CC78-8828E6B372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38386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AC90AF7-3609-9175-6C13-E462288E8A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67575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613ECC9-4D11-99AE-142E-184717BA6DC7}"/>
                </a:ext>
              </a:extLst>
            </p:cNvPr>
            <p:cNvCxnSpPr/>
            <p:nvPr/>
          </p:nvCxnSpPr>
          <p:spPr>
            <a:xfrm>
              <a:off x="2680878" y="6036364"/>
              <a:ext cx="2416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7374B51-ED17-CF3A-4463-3E8E917F32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8390" y="6036364"/>
              <a:ext cx="1879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03F96FE-D42C-7368-1D6F-D83E01C9816D}"/>
              </a:ext>
            </a:extLst>
          </p:cNvPr>
          <p:cNvGrpSpPr/>
          <p:nvPr/>
        </p:nvGrpSpPr>
        <p:grpSpPr>
          <a:xfrm>
            <a:off x="8424145" y="5892541"/>
            <a:ext cx="2595843" cy="283424"/>
            <a:chOff x="2680878" y="5895371"/>
            <a:chExt cx="2595843" cy="283424"/>
          </a:xfrm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6EB4440-C505-535B-4E1C-A60363CC2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6708" y="5967068"/>
            <a:ext cx="1370013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12800" imgH="203040" progId="Equation.DSMT4">
                    <p:embed/>
                  </p:oleObj>
                </mc:Choice>
                <mc:Fallback>
                  <p:oleObj name="Equation" r:id="rId17" imgW="161280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6EB4440-C505-535B-4E1C-A60363CC2F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06708" y="5967068"/>
                          <a:ext cx="1370013" cy="182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9294166-BD80-BAAB-D2C7-2E86EE0CC0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38386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0CD0F0B-D3BB-53F6-53FE-C8C0F0DD97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67575" y="5895371"/>
              <a:ext cx="0" cy="283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FE05246F-5E93-6D6E-D2EB-191B4327A430}"/>
                </a:ext>
              </a:extLst>
            </p:cNvPr>
            <p:cNvCxnSpPr/>
            <p:nvPr/>
          </p:nvCxnSpPr>
          <p:spPr>
            <a:xfrm>
              <a:off x="2680878" y="6036364"/>
              <a:ext cx="2416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98CEAB16-54A5-00FD-5B9E-B888F64517C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8390" y="6036364"/>
              <a:ext cx="1879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DD32EDA-84D7-D8A0-778F-1C9C1C848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1851025"/>
          <a:ext cx="25066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680" imgH="723600" progId="Equation.DSMT4">
                  <p:embed/>
                </p:oleObj>
              </mc:Choice>
              <mc:Fallback>
                <p:oleObj name="Equation" r:id="rId19" imgW="2209680" imgH="723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DD32EDA-84D7-D8A0-778F-1C9C1C848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71575" y="1851025"/>
                        <a:ext cx="250666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5E5E692-5256-8844-F278-567791A86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948" y="1849523"/>
          <a:ext cx="250825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09680" imgH="1244520" progId="Equation.DSMT4">
                  <p:embed/>
                </p:oleObj>
              </mc:Choice>
              <mc:Fallback>
                <p:oleObj name="Equation" r:id="rId21" imgW="2209680" imgH="12445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5E5E692-5256-8844-F278-567791A86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9948" y="1849523"/>
                        <a:ext cx="2508250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31D43D55-7A1E-C9F7-0A2E-7362E3A7336E}"/>
              </a:ext>
            </a:extLst>
          </p:cNvPr>
          <p:cNvSpPr/>
          <p:nvPr/>
        </p:nvSpPr>
        <p:spPr>
          <a:xfrm>
            <a:off x="4020280" y="916539"/>
            <a:ext cx="1947026" cy="823912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7FD1807-20AE-AA27-8B65-63339125A8DE}"/>
              </a:ext>
            </a:extLst>
          </p:cNvPr>
          <p:cNvSpPr/>
          <p:nvPr/>
        </p:nvSpPr>
        <p:spPr>
          <a:xfrm>
            <a:off x="9968601" y="899270"/>
            <a:ext cx="1947026" cy="823912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370AE0-0D9C-06F4-1E52-F4EC3AEFA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158750"/>
          <a:ext cx="68135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736880" imgH="457200" progId="Equation.DSMT4">
                  <p:embed/>
                </p:oleObj>
              </mc:Choice>
              <mc:Fallback>
                <p:oleObj name="Equation" r:id="rId23" imgW="47368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7370AE0-0D9C-06F4-1E52-F4EC3AEFA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0463" y="158750"/>
                        <a:ext cx="681355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16B3B1E-627B-2547-A79A-DB8444212E15}"/>
              </a:ext>
            </a:extLst>
          </p:cNvPr>
          <p:cNvSpPr txBox="1"/>
          <p:nvPr/>
        </p:nvSpPr>
        <p:spPr>
          <a:xfrm>
            <a:off x="346945" y="6479513"/>
            <a:ext cx="11107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20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ra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will work if collimators are installed to protect QD0;  must study size of collimator backscatter into detector </a:t>
            </a:r>
          </a:p>
        </p:txBody>
      </p:sp>
    </p:spTree>
    <p:extLst>
      <p:ext uri="{BB962C8B-B14F-4D97-AF65-F5344CB8AC3E}">
        <p14:creationId xmlns:p14="http://schemas.microsoft.com/office/powerpoint/2010/main" val="2005001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A0C65DF8-AEB8-7502-C81F-E161B13121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08F7FD28-086B-2ADC-7E6A-878A9F3AECA7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5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B35509A-542A-98BE-F1EE-D79DCD7EC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1238" y="146050"/>
          <a:ext cx="48974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B35509A-542A-98BE-F1EE-D79DCD7EC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238" y="146050"/>
                        <a:ext cx="489743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6DB486E-F5E2-7A8C-33E0-2F61921FC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619125"/>
          <a:ext cx="6889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76560" imgH="203040" progId="Equation.DSMT4">
                  <p:embed/>
                </p:oleObj>
              </mc:Choice>
              <mc:Fallback>
                <p:oleObj name="Equation" r:id="rId5" imgW="48765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6DB486E-F5E2-7A8C-33E0-2F61921FC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0150" y="619125"/>
                        <a:ext cx="68897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3C0F77E6-8F1F-4374-1B68-6FCD38E34ABB}"/>
              </a:ext>
            </a:extLst>
          </p:cNvPr>
          <p:cNvGrpSpPr/>
          <p:nvPr/>
        </p:nvGrpSpPr>
        <p:grpSpPr>
          <a:xfrm>
            <a:off x="117249" y="1854698"/>
            <a:ext cx="5837585" cy="4505705"/>
            <a:chOff x="560222" y="1268794"/>
            <a:chExt cx="6849582" cy="4970081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11718710-217C-36CE-BDF6-BCF471D49D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15463" r="91465" b="8947"/>
            <a:stretch/>
          </p:blipFill>
          <p:spPr>
            <a:xfrm>
              <a:off x="1020045" y="2213810"/>
              <a:ext cx="482767" cy="3416969"/>
            </a:xfrm>
            <a:prstGeom prst="rect">
              <a:avLst/>
            </a:prstGeom>
          </p:spPr>
        </p:pic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2F12CBD-64CD-BCE7-E90B-03C5C02C97B2}"/>
                </a:ext>
              </a:extLst>
            </p:cNvPr>
            <p:cNvGrpSpPr/>
            <p:nvPr/>
          </p:nvGrpSpPr>
          <p:grpSpPr>
            <a:xfrm>
              <a:off x="560222" y="1268794"/>
              <a:ext cx="6849582" cy="4970081"/>
              <a:chOff x="560222" y="1268794"/>
              <a:chExt cx="6849582" cy="4970081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7D37C0E5-1D5B-7E98-B3D8-9E419CE833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48048" y="1578028"/>
                <a:ext cx="5061177" cy="4463340"/>
              </a:xfrm>
              <a:prstGeom prst="rect">
                <a:avLst/>
              </a:prstGeom>
            </p:spPr>
          </p:pic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0290DAC-676F-F708-D5FA-5EEBC4E095D4}"/>
                  </a:ext>
                </a:extLst>
              </p:cNvPr>
              <p:cNvGrpSpPr/>
              <p:nvPr/>
            </p:nvGrpSpPr>
            <p:grpSpPr>
              <a:xfrm>
                <a:off x="560222" y="1268794"/>
                <a:ext cx="6849582" cy="4970081"/>
                <a:chOff x="560222" y="1268794"/>
                <a:chExt cx="6849582" cy="4970081"/>
              </a:xfrm>
            </p:grpSpPr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F5829BA4-34DE-A282-63BF-C2F5A8EC9495}"/>
                    </a:ext>
                  </a:extLst>
                </p:cNvPr>
                <p:cNvGrpSpPr/>
                <p:nvPr/>
              </p:nvGrpSpPr>
              <p:grpSpPr>
                <a:xfrm>
                  <a:off x="560222" y="1268794"/>
                  <a:ext cx="6849582" cy="4970081"/>
                  <a:chOff x="2051345" y="648666"/>
                  <a:chExt cx="8284354" cy="6056935"/>
                </a:xfrm>
              </p:grpSpPr>
              <p:grpSp>
                <p:nvGrpSpPr>
                  <p:cNvPr id="6" name="Group 5">
                    <a:extLst>
                      <a:ext uri="{FF2B5EF4-FFF2-40B4-BE49-F238E27FC236}">
                        <a16:creationId xmlns:a16="http://schemas.microsoft.com/office/drawing/2014/main" id="{DDEA79F9-8600-F69F-D7E0-43C9B69B20BB}"/>
                      </a:ext>
                    </a:extLst>
                  </p:cNvPr>
                  <p:cNvGrpSpPr/>
                  <p:nvPr/>
                </p:nvGrpSpPr>
                <p:grpSpPr>
                  <a:xfrm>
                    <a:off x="2464526" y="860000"/>
                    <a:ext cx="7871173" cy="5845601"/>
                    <a:chOff x="915368" y="838200"/>
                    <a:chExt cx="7871173" cy="5845601"/>
                  </a:xfrm>
                </p:grpSpPr>
                <p:graphicFrame>
                  <p:nvGraphicFramePr>
                    <p:cNvPr id="7" name="Object 6">
                      <a:extLst>
                        <a:ext uri="{FF2B5EF4-FFF2-40B4-BE49-F238E27FC236}">
                          <a16:creationId xmlns:a16="http://schemas.microsoft.com/office/drawing/2014/main" id="{A1400A59-DA8F-C33E-EBC2-54BA31BDF96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72100" y="6355555"/>
                    <a:ext cx="800100" cy="32824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495000" imgH="203040" progId="Equation.DSMT4">
                            <p:embed/>
                          </p:oleObj>
                        </mc:Choice>
                        <mc:Fallback>
                          <p:oleObj name="Equation" r:id="rId9" imgW="495000" imgH="203040" progId="Equation.DSMT4">
                            <p:embed/>
                            <p:pic>
                              <p:nvPicPr>
                                <p:cNvPr id="7" name="Object 6">
                                  <a:extLst>
                                    <a:ext uri="{FF2B5EF4-FFF2-40B4-BE49-F238E27FC236}">
                                      <a16:creationId xmlns:a16="http://schemas.microsoft.com/office/drawing/2014/main" id="{A1400A59-DA8F-C33E-EBC2-54BA31BDF96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372100" y="6355555"/>
                                  <a:ext cx="800100" cy="32824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" name="Straight Connector 7">
                      <a:extLst>
                        <a:ext uri="{FF2B5EF4-FFF2-40B4-BE49-F238E27FC236}">
                          <a16:creationId xmlns:a16="http://schemas.microsoft.com/office/drawing/2014/main" id="{1D3E0187-0112-FE38-3011-809B5267995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683941" y="3483401"/>
                      <a:ext cx="6057637" cy="0"/>
                    </a:xfrm>
                    <a:prstGeom prst="line">
                      <a:avLst/>
                    </a:prstGeom>
                    <a:ln w="127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>
                      <a:extLst>
                        <a:ext uri="{FF2B5EF4-FFF2-40B4-BE49-F238E27FC236}">
                          <a16:creationId xmlns:a16="http://schemas.microsoft.com/office/drawing/2014/main" id="{D2BD29E3-D1CE-574E-8DEE-6E69C09D0FF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673667" y="2548453"/>
                      <a:ext cx="6057637" cy="0"/>
                    </a:xfrm>
                    <a:prstGeom prst="line">
                      <a:avLst/>
                    </a:prstGeom>
                    <a:ln w="127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0" name="Object 9">
                      <a:extLst>
                        <a:ext uri="{FF2B5EF4-FFF2-40B4-BE49-F238E27FC236}">
                          <a16:creationId xmlns:a16="http://schemas.microsoft.com/office/drawing/2014/main" id="{2930D45A-4DD3-908A-3F75-BC1A7C4DC12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899127" y="3369101"/>
                    <a:ext cx="681037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609480" imgH="203040" progId="Equation.DSMT4">
                            <p:embed/>
                          </p:oleObj>
                        </mc:Choice>
                        <mc:Fallback>
                          <p:oleObj name="Equation" r:id="rId11" imgW="609480" imgH="203040" progId="Equation.DSMT4">
                            <p:embed/>
                            <p:pic>
                              <p:nvPicPr>
                                <p:cNvPr id="10" name="Object 9">
                                  <a:extLst>
                                    <a:ext uri="{FF2B5EF4-FFF2-40B4-BE49-F238E27FC236}">
                                      <a16:creationId xmlns:a16="http://schemas.microsoft.com/office/drawing/2014/main" id="{2930D45A-4DD3-908A-3F75-BC1A7C4DC12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899127" y="3369101"/>
                                  <a:ext cx="681037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" name="Object 10">
                      <a:extLst>
                        <a:ext uri="{FF2B5EF4-FFF2-40B4-BE49-F238E27FC236}">
                          <a16:creationId xmlns:a16="http://schemas.microsoft.com/office/drawing/2014/main" id="{2BF03BFC-D6C9-C89D-65EE-F3F5E71B3AA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864203" y="2440414"/>
                    <a:ext cx="922338" cy="2270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3" imgW="825480" imgH="203040" progId="Equation.DSMT4">
                            <p:embed/>
                          </p:oleObj>
                        </mc:Choice>
                        <mc:Fallback>
                          <p:oleObj name="Equation" r:id="rId13" imgW="825480" imgH="203040" progId="Equation.DSMT4">
                            <p:embed/>
                            <p:pic>
                              <p:nvPicPr>
                                <p:cNvPr id="11" name="Object 10">
                                  <a:extLst>
                                    <a:ext uri="{FF2B5EF4-FFF2-40B4-BE49-F238E27FC236}">
                                      <a16:creationId xmlns:a16="http://schemas.microsoft.com/office/drawing/2014/main" id="{2BF03BFC-D6C9-C89D-65EE-F3F5E71B3AA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864203" y="2440414"/>
                                  <a:ext cx="922338" cy="22701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2" name="Rectangle 11">
                      <a:extLst>
                        <a:ext uri="{FF2B5EF4-FFF2-40B4-BE49-F238E27FC236}">
                          <a16:creationId xmlns:a16="http://schemas.microsoft.com/office/drawing/2014/main" id="{36D3839A-8B50-639E-78D2-D5E2F11418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96932" y="1003723"/>
                      <a:ext cx="2130570" cy="5174357"/>
                    </a:xfrm>
                    <a:prstGeom prst="rect">
                      <a:avLst/>
                    </a:prstGeom>
                    <a:solidFill>
                      <a:schemeClr val="accent1">
                        <a:alpha val="2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13" name="Rectangle 12">
                      <a:extLst>
                        <a:ext uri="{FF2B5EF4-FFF2-40B4-BE49-F238E27FC236}">
                          <a16:creationId xmlns:a16="http://schemas.microsoft.com/office/drawing/2014/main" id="{8389A7A6-D23E-2870-1EFF-693587A81F9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85400" y="1003723"/>
                      <a:ext cx="2130570" cy="5174357"/>
                    </a:xfrm>
                    <a:prstGeom prst="rect">
                      <a:avLst/>
                    </a:prstGeom>
                    <a:solidFill>
                      <a:schemeClr val="accent1">
                        <a:alpha val="2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14" name="Rectangle 13">
                      <a:extLst>
                        <a:ext uri="{FF2B5EF4-FFF2-40B4-BE49-F238E27FC236}">
                          <a16:creationId xmlns:a16="http://schemas.microsoft.com/office/drawing/2014/main" id="{98570844-324D-A0B4-B150-17D5DBAB7E8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014966" y="838200"/>
                      <a:ext cx="537608" cy="381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15" name="Rectangle 14">
                      <a:extLst>
                        <a:ext uri="{FF2B5EF4-FFF2-40B4-BE49-F238E27FC236}">
                          <a16:creationId xmlns:a16="http://schemas.microsoft.com/office/drawing/2014/main" id="{CE65F5DF-4CAD-97DC-65C0-2FFD4EA928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5368" y="2667000"/>
                      <a:ext cx="147118" cy="15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</p:grpSp>
              <p:graphicFrame>
                <p:nvGraphicFramePr>
                  <p:cNvPr id="16" name="Object 15">
                    <a:extLst>
                      <a:ext uri="{FF2B5EF4-FFF2-40B4-BE49-F238E27FC236}">
                        <a16:creationId xmlns:a16="http://schemas.microsoft.com/office/drawing/2014/main" id="{17613002-7211-DCE7-B7E0-99D8B1BC180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496760" y="744934"/>
                  <a:ext cx="2511400" cy="245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2082600" imgH="203040" progId="Equation.DSMT4">
                          <p:embed/>
                        </p:oleObj>
                      </mc:Choice>
                      <mc:Fallback>
                        <p:oleObj name="Equation" r:id="rId15" imgW="2082600" imgH="203040" progId="Equation.DSMT4">
                          <p:embed/>
                          <p:pic>
                            <p:nvPicPr>
                              <p:cNvPr id="16" name="Object 15">
                                <a:extLst>
                                  <a:ext uri="{FF2B5EF4-FFF2-40B4-BE49-F238E27FC236}">
                                    <a16:creationId xmlns:a16="http://schemas.microsoft.com/office/drawing/2014/main" id="{17613002-7211-DCE7-B7E0-99D8B1BC180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6760" y="744934"/>
                                <a:ext cx="2511400" cy="245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FE589007-1F2E-66EB-7E5C-56485D3639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353487" y="648666"/>
                    <a:ext cx="0" cy="38100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>
                    <a:extLst>
                      <a:ext uri="{FF2B5EF4-FFF2-40B4-BE49-F238E27FC236}">
                        <a16:creationId xmlns:a16="http://schemas.microsoft.com/office/drawing/2014/main" id="{B571431E-E508-28AA-4655-5619791A5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42364" y="648666"/>
                    <a:ext cx="0" cy="38100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>
                    <a:extLst>
                      <a:ext uri="{FF2B5EF4-FFF2-40B4-BE49-F238E27FC236}">
                        <a16:creationId xmlns:a16="http://schemas.microsoft.com/office/drawing/2014/main" id="{E315EC11-2F7C-E3CF-230C-B000597B5B93}"/>
                      </a:ext>
                    </a:extLst>
                  </p:cNvPr>
                  <p:cNvCxnSpPr/>
                  <p:nvPr/>
                </p:nvCxnSpPr>
                <p:spPr>
                  <a:xfrm>
                    <a:off x="4952976" y="838200"/>
                    <a:ext cx="34290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A24D3BCD-831F-6A7E-6244-91DB1834EA7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178597" y="838200"/>
                    <a:ext cx="26670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" name="Picture 20">
                    <a:extLst>
                      <a:ext uri="{FF2B5EF4-FFF2-40B4-BE49-F238E27FC236}">
                        <a16:creationId xmlns:a16="http://schemas.microsoft.com/office/drawing/2014/main" id="{DE382E1B-518C-3458-EA14-DB530507995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 rot="16200000">
                    <a:off x="562543" y="3146152"/>
                    <a:ext cx="3448050" cy="47044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27B13FD-234D-F79C-286E-9CDBC5A2233C}"/>
                    </a:ext>
                  </a:extLst>
                </p:cNvPr>
                <p:cNvSpPr/>
                <p:nvPr/>
              </p:nvSpPr>
              <p:spPr>
                <a:xfrm>
                  <a:off x="984190" y="3158505"/>
                  <a:ext cx="84524" cy="10856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endParaRPr>
                </a:p>
              </p:txBody>
            </p:sp>
          </p:grp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E6A54C2F-F7B0-BF10-B94A-1F051633A254}"/>
              </a:ext>
            </a:extLst>
          </p:cNvPr>
          <p:cNvGrpSpPr/>
          <p:nvPr/>
        </p:nvGrpSpPr>
        <p:grpSpPr>
          <a:xfrm>
            <a:off x="6333667" y="1854698"/>
            <a:ext cx="5810677" cy="4505705"/>
            <a:chOff x="6171963" y="1333512"/>
            <a:chExt cx="5810677" cy="4505705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FCFDAC27-2CB1-7032-5586-E99B3BF7DD66}"/>
                </a:ext>
              </a:extLst>
            </p:cNvPr>
            <p:cNvGrpSpPr/>
            <p:nvPr/>
          </p:nvGrpSpPr>
          <p:grpSpPr>
            <a:xfrm>
              <a:off x="6375093" y="1333512"/>
              <a:ext cx="5607547" cy="4505705"/>
              <a:chOff x="6375093" y="1333512"/>
              <a:chExt cx="5607547" cy="4505705"/>
            </a:xfrm>
          </p:grpSpPr>
          <p:pic>
            <p:nvPicPr>
              <p:cNvPr id="55" name="Picture 54">
                <a:extLst>
                  <a:ext uri="{FF2B5EF4-FFF2-40B4-BE49-F238E27FC236}">
                    <a16:creationId xmlns:a16="http://schemas.microsoft.com/office/drawing/2014/main" id="{99CA631A-DA5B-F36A-4498-7FF09C3A78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76937" y="1593899"/>
                <a:ext cx="4718572" cy="4086607"/>
              </a:xfrm>
              <a:prstGeom prst="rect">
                <a:avLst/>
              </a:prstGeom>
            </p:spPr>
          </p:pic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BB779CF0-BD61-32E0-AC05-901325C29C80}"/>
                  </a:ext>
                </a:extLst>
              </p:cNvPr>
              <p:cNvGrpSpPr/>
              <p:nvPr/>
            </p:nvGrpSpPr>
            <p:grpSpPr>
              <a:xfrm>
                <a:off x="6375093" y="1333512"/>
                <a:ext cx="5607547" cy="4505705"/>
                <a:chOff x="840318" y="1268794"/>
                <a:chExt cx="6579667" cy="4970081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CCA29F09-E867-1577-4BEE-C05953E7F222}"/>
                    </a:ext>
                  </a:extLst>
                </p:cNvPr>
                <p:cNvGrpSpPr/>
                <p:nvPr/>
              </p:nvGrpSpPr>
              <p:grpSpPr>
                <a:xfrm>
                  <a:off x="840318" y="1268794"/>
                  <a:ext cx="6579667" cy="4970081"/>
                  <a:chOff x="2390112" y="648666"/>
                  <a:chExt cx="7957899" cy="6056935"/>
                </a:xfrm>
              </p:grpSpPr>
              <p:grpSp>
                <p:nvGrpSpPr>
                  <p:cNvPr id="38" name="Group 37">
                    <a:extLst>
                      <a:ext uri="{FF2B5EF4-FFF2-40B4-BE49-F238E27FC236}">
                        <a16:creationId xmlns:a16="http://schemas.microsoft.com/office/drawing/2014/main" id="{590F84B1-B529-28A6-60C7-CAE06F150B43}"/>
                      </a:ext>
                    </a:extLst>
                  </p:cNvPr>
                  <p:cNvGrpSpPr/>
                  <p:nvPr/>
                </p:nvGrpSpPr>
                <p:grpSpPr>
                  <a:xfrm>
                    <a:off x="2390112" y="743718"/>
                    <a:ext cx="7957899" cy="5961883"/>
                    <a:chOff x="840954" y="721918"/>
                    <a:chExt cx="7957899" cy="5961883"/>
                  </a:xfrm>
                </p:grpSpPr>
                <p:graphicFrame>
                  <p:nvGraphicFramePr>
                    <p:cNvPr id="45" name="Object 44">
                      <a:extLst>
                        <a:ext uri="{FF2B5EF4-FFF2-40B4-BE49-F238E27FC236}">
                          <a16:creationId xmlns:a16="http://schemas.microsoft.com/office/drawing/2014/main" id="{70A2A765-4015-818E-23EB-A7E158E3314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72100" y="6355555"/>
                    <a:ext cx="800100" cy="32824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495000" imgH="203040" progId="Equation.DSMT4">
                            <p:embed/>
                          </p:oleObj>
                        </mc:Choice>
                        <mc:Fallback>
                          <p:oleObj name="Equation" r:id="rId9" imgW="495000" imgH="203040" progId="Equation.DSMT4">
                            <p:embed/>
                            <p:pic>
                              <p:nvPicPr>
                                <p:cNvPr id="45" name="Object 44">
                                  <a:extLst>
                                    <a:ext uri="{FF2B5EF4-FFF2-40B4-BE49-F238E27FC236}">
                                      <a16:creationId xmlns:a16="http://schemas.microsoft.com/office/drawing/2014/main" id="{70A2A765-4015-818E-23EB-A7E158E3314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372100" y="6355555"/>
                                  <a:ext cx="800100" cy="32824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46" name="Straight Connector 45">
                      <a:extLst>
                        <a:ext uri="{FF2B5EF4-FFF2-40B4-BE49-F238E27FC236}">
                          <a16:creationId xmlns:a16="http://schemas.microsoft.com/office/drawing/2014/main" id="{076AAC82-A716-4C1A-615D-AFFCC70A630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683940" y="4201344"/>
                      <a:ext cx="6057637" cy="0"/>
                    </a:xfrm>
                    <a:prstGeom prst="line">
                      <a:avLst/>
                    </a:prstGeom>
                    <a:ln w="127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7" name="Straight Connector 46">
                      <a:extLst>
                        <a:ext uri="{FF2B5EF4-FFF2-40B4-BE49-F238E27FC236}">
                          <a16:creationId xmlns:a16="http://schemas.microsoft.com/office/drawing/2014/main" id="{E390FE6E-A61D-D739-291B-4E66FE6DEF2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696635" y="3048838"/>
                      <a:ext cx="6057637" cy="0"/>
                    </a:xfrm>
                    <a:prstGeom prst="line">
                      <a:avLst/>
                    </a:prstGeom>
                    <a:ln w="127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48" name="Object 47">
                      <a:extLst>
                        <a:ext uri="{FF2B5EF4-FFF2-40B4-BE49-F238E27FC236}">
                          <a16:creationId xmlns:a16="http://schemas.microsoft.com/office/drawing/2014/main" id="{4B48862B-012A-F443-833A-833B2DD7ED2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925243" y="4088317"/>
                    <a:ext cx="681037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609480" imgH="203040" progId="Equation.DSMT4">
                            <p:embed/>
                          </p:oleObj>
                        </mc:Choice>
                        <mc:Fallback>
                          <p:oleObj name="Equation" r:id="rId11" imgW="609480" imgH="203040" progId="Equation.DSMT4">
                            <p:embed/>
                            <p:pic>
                              <p:nvPicPr>
                                <p:cNvPr id="48" name="Object 47">
                                  <a:extLst>
                                    <a:ext uri="{FF2B5EF4-FFF2-40B4-BE49-F238E27FC236}">
                                      <a16:creationId xmlns:a16="http://schemas.microsoft.com/office/drawing/2014/main" id="{4B48862B-012A-F443-833A-833B2DD7ED2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925243" y="4088317"/>
                                  <a:ext cx="681037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9" name="Object 48">
                      <a:extLst>
                        <a:ext uri="{FF2B5EF4-FFF2-40B4-BE49-F238E27FC236}">
                          <a16:creationId xmlns:a16="http://schemas.microsoft.com/office/drawing/2014/main" id="{A47680EE-1321-A010-D02C-CDD3508E1DF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876515" y="2950408"/>
                    <a:ext cx="922338" cy="2270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3" imgW="825480" imgH="203040" progId="Equation.DSMT4">
                            <p:embed/>
                          </p:oleObj>
                        </mc:Choice>
                        <mc:Fallback>
                          <p:oleObj name="Equation" r:id="rId13" imgW="825480" imgH="203040" progId="Equation.DSMT4">
                            <p:embed/>
                            <p:pic>
                              <p:nvPicPr>
                                <p:cNvPr id="49" name="Object 48">
                                  <a:extLst>
                                    <a:ext uri="{FF2B5EF4-FFF2-40B4-BE49-F238E27FC236}">
                                      <a16:creationId xmlns:a16="http://schemas.microsoft.com/office/drawing/2014/main" id="{A47680EE-1321-A010-D02C-CDD3508E1DF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876515" y="2950408"/>
                                  <a:ext cx="922338" cy="22701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0" name="Rectangle 49">
                      <a:extLst>
                        <a:ext uri="{FF2B5EF4-FFF2-40B4-BE49-F238E27FC236}">
                          <a16:creationId xmlns:a16="http://schemas.microsoft.com/office/drawing/2014/main" id="{F125E374-CBAB-A04A-6ACD-CCBA079C21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96932" y="1003723"/>
                      <a:ext cx="2130570" cy="5174357"/>
                    </a:xfrm>
                    <a:prstGeom prst="rect">
                      <a:avLst/>
                    </a:prstGeom>
                    <a:solidFill>
                      <a:schemeClr val="accent1">
                        <a:alpha val="2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51" name="Rectangle 50">
                      <a:extLst>
                        <a:ext uri="{FF2B5EF4-FFF2-40B4-BE49-F238E27FC236}">
                          <a16:creationId xmlns:a16="http://schemas.microsoft.com/office/drawing/2014/main" id="{803738D5-4D32-4D7D-096E-C76B246D513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85400" y="1003723"/>
                      <a:ext cx="2130570" cy="5174357"/>
                    </a:xfrm>
                    <a:prstGeom prst="rect">
                      <a:avLst/>
                    </a:prstGeom>
                    <a:solidFill>
                      <a:schemeClr val="accent1">
                        <a:alpha val="2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52" name="Rectangle 51">
                      <a:extLst>
                        <a:ext uri="{FF2B5EF4-FFF2-40B4-BE49-F238E27FC236}">
                          <a16:creationId xmlns:a16="http://schemas.microsoft.com/office/drawing/2014/main" id="{FF12560A-3D99-6A8F-C4BE-956C4ECBBB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0954" y="721918"/>
                      <a:ext cx="797253" cy="62280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1FEA3B2F-D7B5-D73A-8CD5-F19004DC57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5368" y="2667000"/>
                      <a:ext cx="147118" cy="15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en-US" sz="1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  <a:sym typeface="Arial"/>
                      </a:endParaRPr>
                    </a:p>
                  </p:txBody>
                </p:sp>
              </p:grpSp>
              <p:graphicFrame>
                <p:nvGraphicFramePr>
                  <p:cNvPr id="39" name="Object 38">
                    <a:extLst>
                      <a:ext uri="{FF2B5EF4-FFF2-40B4-BE49-F238E27FC236}">
                        <a16:creationId xmlns:a16="http://schemas.microsoft.com/office/drawing/2014/main" id="{9801F234-B254-FA2C-24D7-DFE840BB002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496760" y="744934"/>
                  <a:ext cx="2511400" cy="245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2082600" imgH="203040" progId="Equation.DSMT4">
                          <p:embed/>
                        </p:oleObj>
                      </mc:Choice>
                      <mc:Fallback>
                        <p:oleObj name="Equation" r:id="rId15" imgW="2082600" imgH="203040" progId="Equation.DSMT4">
                          <p:embed/>
                          <p:pic>
                            <p:nvPicPr>
                              <p:cNvPr id="39" name="Object 38">
                                <a:extLst>
                                  <a:ext uri="{FF2B5EF4-FFF2-40B4-BE49-F238E27FC236}">
                                    <a16:creationId xmlns:a16="http://schemas.microsoft.com/office/drawing/2014/main" id="{9801F234-B254-FA2C-24D7-DFE840BB002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6760" y="744934"/>
                                <a:ext cx="2511400" cy="245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99D289EB-BF1A-9AE7-0BF6-55712622A7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353487" y="648666"/>
                    <a:ext cx="0" cy="38100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Connector 40">
                    <a:extLst>
                      <a:ext uri="{FF2B5EF4-FFF2-40B4-BE49-F238E27FC236}">
                        <a16:creationId xmlns:a16="http://schemas.microsoft.com/office/drawing/2014/main" id="{E2DBFF58-904E-7E2B-753B-967EF8607B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142364" y="648666"/>
                    <a:ext cx="0" cy="38100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>
                    <a:extLst>
                      <a:ext uri="{FF2B5EF4-FFF2-40B4-BE49-F238E27FC236}">
                        <a16:creationId xmlns:a16="http://schemas.microsoft.com/office/drawing/2014/main" id="{C8551EBA-9BAF-7CA7-B91F-8998C84A14E9}"/>
                      </a:ext>
                    </a:extLst>
                  </p:cNvPr>
                  <p:cNvCxnSpPr/>
                  <p:nvPr/>
                </p:nvCxnSpPr>
                <p:spPr>
                  <a:xfrm>
                    <a:off x="4952976" y="838200"/>
                    <a:ext cx="34290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Arrow Connector 42">
                    <a:extLst>
                      <a:ext uri="{FF2B5EF4-FFF2-40B4-BE49-F238E27FC236}">
                        <a16:creationId xmlns:a16="http://schemas.microsoft.com/office/drawing/2014/main" id="{5CF13530-AADC-CCCF-169C-F4F72C939CE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178597" y="838200"/>
                    <a:ext cx="26670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A172060-B89E-D513-041C-3143560C38B3}"/>
                    </a:ext>
                  </a:extLst>
                </p:cNvPr>
                <p:cNvSpPr/>
                <p:nvPr/>
              </p:nvSpPr>
              <p:spPr>
                <a:xfrm>
                  <a:off x="984190" y="3158505"/>
                  <a:ext cx="84524" cy="10856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endParaRPr>
                </a:p>
              </p:txBody>
            </p:sp>
          </p:grpSp>
        </p:grpSp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989CAF8A-1C6B-52A6-BA8E-84C708E699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 rot="16200000">
              <a:off x="5071742" y="3126454"/>
              <a:ext cx="2564978" cy="364535"/>
            </a:xfrm>
            <a:prstGeom prst="rect">
              <a:avLst/>
            </a:prstGeom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BAC2DC-B735-CEEF-D202-4194FC5FB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551" y="1081280"/>
          <a:ext cx="2348040" cy="77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680" imgH="723600" progId="Equation.DSMT4">
                  <p:embed/>
                </p:oleObj>
              </mc:Choice>
              <mc:Fallback>
                <p:oleObj name="Equation" r:id="rId20" imgW="220968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EBAC2DC-B735-CEEF-D202-4194FC5FB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20551" y="1081280"/>
                        <a:ext cx="2348040" cy="77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37CDD4-8141-A166-0FDA-A3B67DB0F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7028" y="1097729"/>
          <a:ext cx="2144390" cy="71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520" imgH="723600" progId="Equation.DSMT4">
                  <p:embed/>
                </p:oleObj>
              </mc:Choice>
              <mc:Fallback>
                <p:oleObj name="Equation" r:id="rId22" imgW="2171520" imgH="723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37CDD4-8141-A166-0FDA-A3B67DB0F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57028" y="1097729"/>
                        <a:ext cx="2144390" cy="71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1078AC6-CD7B-8B37-F794-1A56CAB80EBF}"/>
              </a:ext>
            </a:extLst>
          </p:cNvPr>
          <p:cNvSpPr txBox="1"/>
          <p:nvPr/>
        </p:nvSpPr>
        <p:spPr>
          <a:xfrm>
            <a:off x="273524" y="6467616"/>
            <a:ext cx="11107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olution requires large aperture HL-LHC-like final triplet.  Significant departure from usual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+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50EBB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- collider design</a:t>
            </a:r>
          </a:p>
        </p:txBody>
      </p:sp>
    </p:spTree>
    <p:extLst>
      <p:ext uri="{BB962C8B-B14F-4D97-AF65-F5344CB8AC3E}">
        <p14:creationId xmlns:p14="http://schemas.microsoft.com/office/powerpoint/2010/main" val="1543587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7592229E-1A58-1E61-0773-BB2EAB5467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47139995-47EB-8357-1DCF-271CE25EF3AA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167B9A-AC67-1BFE-2C55-7A9BF6B9D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22409"/>
              </p:ext>
            </p:extLst>
          </p:nvPr>
        </p:nvGraphicFramePr>
        <p:xfrm>
          <a:off x="239713" y="162991"/>
          <a:ext cx="11240251" cy="6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241200" progId="Equation.DSMT4">
                  <p:embed/>
                </p:oleObj>
              </mc:Choice>
              <mc:Fallback>
                <p:oleObj name="Equation" r:id="rId3" imgW="440676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30E7E88-BA60-518D-8D2A-8F31D2913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162991"/>
                        <a:ext cx="11240251" cy="61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EBA40301-26D0-FFF1-2246-389BE26242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2521" y="2602522"/>
            <a:ext cx="5072077" cy="371689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A2559C5-B1A7-9552-4095-B12B5E89C5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793" y="2592473"/>
            <a:ext cx="4895356" cy="3716899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7EAB40E-81CB-48BD-6BC4-21FEEC896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71816"/>
              </p:ext>
            </p:extLst>
          </p:nvPr>
        </p:nvGraphicFramePr>
        <p:xfrm>
          <a:off x="762000" y="1211263"/>
          <a:ext cx="9523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749160" progId="Equation.DSMT4">
                  <p:embed/>
                </p:oleObj>
              </mc:Choice>
              <mc:Fallback>
                <p:oleObj name="Equation" r:id="rId7" imgW="7518240" imgH="749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5FA7C0-ED1E-A96A-59B7-757C752BCD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211263"/>
                        <a:ext cx="95234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7CFDFF8-2B26-101A-396D-4249F8A26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54291"/>
              </p:ext>
            </p:extLst>
          </p:nvPr>
        </p:nvGraphicFramePr>
        <p:xfrm>
          <a:off x="1597299" y="6478456"/>
          <a:ext cx="8559251" cy="34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67000" imgH="203040" progId="Equation.DSMT4">
                  <p:embed/>
                </p:oleObj>
              </mc:Choice>
              <mc:Fallback>
                <p:oleObj name="Equation" r:id="rId9" imgW="5067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C035D2-A570-9DE4-7140-25AB1255A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7299" y="6478456"/>
                        <a:ext cx="8559251" cy="34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6BEE99D-9C48-41F9-11D8-70E405196E87}"/>
              </a:ext>
            </a:extLst>
          </p:cNvPr>
          <p:cNvSpPr txBox="1"/>
          <p:nvPr/>
        </p:nvSpPr>
        <p:spPr>
          <a:xfrm>
            <a:off x="1266092" y="2294745"/>
            <a:ext cx="40735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3 + XFEL </a:t>
            </a:r>
            <a:r>
              <a:rPr lang="en-US" dirty="0" err="1">
                <a:solidFill>
                  <a:srgbClr val="FF0000"/>
                </a:solidFill>
              </a:rPr>
              <a:t>a.k.a</a:t>
            </a:r>
            <a:r>
              <a:rPr lang="en-US" dirty="0">
                <a:solidFill>
                  <a:srgbClr val="FF0000"/>
                </a:solidFill>
              </a:rPr>
              <a:t> XFEL Compton Collider or XCC</a:t>
            </a:r>
          </a:p>
        </p:txBody>
      </p:sp>
    </p:spTree>
    <p:extLst>
      <p:ext uri="{BB962C8B-B14F-4D97-AF65-F5344CB8AC3E}">
        <p14:creationId xmlns:p14="http://schemas.microsoft.com/office/powerpoint/2010/main" val="864021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>
          <a:extLst>
            <a:ext uri="{FF2B5EF4-FFF2-40B4-BE49-F238E27FC236}">
              <a16:creationId xmlns:a16="http://schemas.microsoft.com/office/drawing/2014/main" id="{037F2F17-A717-EC5C-0C14-5B598A2EE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>
            <a:extLst>
              <a:ext uri="{FF2B5EF4-FFF2-40B4-BE49-F238E27FC236}">
                <a16:creationId xmlns:a16="http://schemas.microsoft.com/office/drawing/2014/main" id="{5B4EF643-2349-2D05-D0F2-A0156C7BD7E6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382126" y="6462938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sz="11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6F1BB7E-3F74-E995-FBEB-212E986B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78730"/>
              </p:ext>
            </p:extLst>
          </p:nvPr>
        </p:nvGraphicFramePr>
        <p:xfrm>
          <a:off x="298450" y="274638"/>
          <a:ext cx="11156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83080" imgH="241200" progId="Equation.DSMT4">
                  <p:embed/>
                </p:oleObj>
              </mc:Choice>
              <mc:Fallback>
                <p:oleObj name="Equation" r:id="rId3" imgW="44830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167B9A-AC67-1BFE-2C55-7A9BF6B9D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" y="274638"/>
                        <a:ext cx="1115695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B069C1A-4653-467E-3666-1554B84EC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2444"/>
              </p:ext>
            </p:extLst>
          </p:nvPr>
        </p:nvGraphicFramePr>
        <p:xfrm>
          <a:off x="1474788" y="1241425"/>
          <a:ext cx="9605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1600" imgH="749160" progId="Equation.DSMT4">
                  <p:embed/>
                </p:oleObj>
              </mc:Choice>
              <mc:Fallback>
                <p:oleObj name="Equation" r:id="rId5" imgW="7581600" imgH="749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7EAB40E-81CB-48BD-6BC4-21FEEC896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41425"/>
                        <a:ext cx="960596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B393B74-3ED5-6C14-AEF1-BBB19D44CB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370" y="2602521"/>
            <a:ext cx="4925096" cy="37168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2048C6-B336-4033-2AEC-3E813D4E2A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7117" y="2602521"/>
            <a:ext cx="5235268" cy="386041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C035D2-A570-9DE4-7140-25AB1255A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53618"/>
              </p:ext>
            </p:extLst>
          </p:nvPr>
        </p:nvGraphicFramePr>
        <p:xfrm>
          <a:off x="1597299" y="6478456"/>
          <a:ext cx="8559251" cy="34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67000" imgH="203040" progId="Equation.DSMT4">
                  <p:embed/>
                </p:oleObj>
              </mc:Choice>
              <mc:Fallback>
                <p:oleObj name="Equation" r:id="rId9" imgW="50670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B069C1A-4653-467E-3666-1554B84EC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7299" y="6478456"/>
                        <a:ext cx="8559251" cy="34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4180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6</a:t>
            </a:fld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0F6ED1-3A13-907C-1AA9-84AB4A1BF79A}"/>
              </a:ext>
            </a:extLst>
          </p:cNvPr>
          <p:cNvSpPr txBox="1"/>
          <p:nvPr/>
        </p:nvSpPr>
        <p:spPr>
          <a:xfrm>
            <a:off x="1840230" y="2834640"/>
            <a:ext cx="73645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imulation of 15 </a:t>
            </a:r>
            <a:r>
              <a:rPr lang="en-US" sz="4000" dirty="0" err="1">
                <a:solidFill>
                  <a:srgbClr val="FF0000"/>
                </a:solidFill>
              </a:rPr>
              <a:t>TeV</a:t>
            </a:r>
            <a:r>
              <a:rPr lang="en-US" sz="4000" dirty="0">
                <a:solidFill>
                  <a:srgbClr val="FF0000"/>
                </a:solidFill>
                <a:latin typeface="Symbol" panose="05050102010706020507" pitchFamily="18" charset="2"/>
              </a:rPr>
              <a:t> gg </a:t>
            </a:r>
            <a:r>
              <a:rPr lang="en-US" sz="4000" dirty="0">
                <a:solidFill>
                  <a:srgbClr val="FF0000"/>
                </a:solidFill>
              </a:rPr>
              <a:t>Collider</a:t>
            </a:r>
          </a:p>
        </p:txBody>
      </p:sp>
    </p:spTree>
    <p:extLst>
      <p:ext uri="{BB962C8B-B14F-4D97-AF65-F5344CB8AC3E}">
        <p14:creationId xmlns:p14="http://schemas.microsoft.com/office/powerpoint/2010/main" val="2094791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7</a:t>
            </a:fld>
            <a:endParaRPr dirty="0"/>
          </a:p>
        </p:txBody>
      </p:sp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11443" y="-63029"/>
            <a:ext cx="8795082" cy="909135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dirty="0"/>
              <a:t> Replace 62.5 GeV C</a:t>
            </a:r>
            <a:r>
              <a:rPr lang="en-US" sz="2500" baseline="30000" dirty="0"/>
              <a:t>3 </a:t>
            </a:r>
            <a:r>
              <a:rPr lang="en-US" sz="2500" dirty="0"/>
              <a:t>e- beam w/ 7500 GeV PWFA e- beam  </a:t>
            </a:r>
            <a:br>
              <a:rPr lang="en-US" sz="2500" dirty="0"/>
            </a:br>
            <a:r>
              <a:rPr lang="en-US" sz="2500" dirty="0"/>
              <a:t>    and simulate </a:t>
            </a:r>
            <a:r>
              <a:rPr lang="en-US" sz="2500" dirty="0">
                <a:latin typeface="Symbol" panose="05050102010706020507" pitchFamily="18" charset="2"/>
              </a:rPr>
              <a:t>gg</a:t>
            </a:r>
            <a:r>
              <a:rPr lang="en-US" sz="2500" dirty="0"/>
              <a:t> Collisions using CAIN MC</a:t>
            </a:r>
            <a:endParaRPr sz="2500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5F84D60-5D0F-F4BA-10B3-A243FB3EE604}"/>
              </a:ext>
            </a:extLst>
          </p:cNvPr>
          <p:cNvGrpSpPr/>
          <p:nvPr/>
        </p:nvGrpSpPr>
        <p:grpSpPr>
          <a:xfrm>
            <a:off x="1464099" y="1448350"/>
            <a:ext cx="5674866" cy="4514007"/>
            <a:chOff x="850488" y="1051308"/>
            <a:chExt cx="5674866" cy="4514007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CD1395A-9080-0961-85D8-29FAE22C1CC4}"/>
                </a:ext>
              </a:extLst>
            </p:cNvPr>
            <p:cNvCxnSpPr>
              <a:cxnSpLocks/>
            </p:cNvCxnSpPr>
            <p:nvPr/>
          </p:nvCxnSpPr>
          <p:spPr>
            <a:xfrm>
              <a:off x="5416295" y="1111828"/>
              <a:ext cx="1081282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4106694E-670E-0614-662E-CF8C290FBA47}"/>
                </a:ext>
              </a:extLst>
            </p:cNvPr>
            <p:cNvCxnSpPr>
              <a:cxnSpLocks/>
            </p:cNvCxnSpPr>
            <p:nvPr/>
          </p:nvCxnSpPr>
          <p:spPr>
            <a:xfrm>
              <a:off x="5400247" y="1420640"/>
              <a:ext cx="1081282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0D131BF-8CDB-A2D7-0FC9-FE2473DFBF3D}"/>
                </a:ext>
              </a:extLst>
            </p:cNvPr>
            <p:cNvCxnSpPr>
              <a:cxnSpLocks/>
            </p:cNvCxnSpPr>
            <p:nvPr/>
          </p:nvCxnSpPr>
          <p:spPr>
            <a:xfrm>
              <a:off x="5416289" y="5254112"/>
              <a:ext cx="1081282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31F4654-B786-D12B-1479-227CC11A1077}"/>
                </a:ext>
              </a:extLst>
            </p:cNvPr>
            <p:cNvCxnSpPr>
              <a:cxnSpLocks/>
            </p:cNvCxnSpPr>
            <p:nvPr/>
          </p:nvCxnSpPr>
          <p:spPr>
            <a:xfrm>
              <a:off x="850488" y="5533584"/>
              <a:ext cx="5647083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67366C7-4CC3-C7D9-46B6-AECA187FB711}"/>
                </a:ext>
              </a:extLst>
            </p:cNvPr>
            <p:cNvCxnSpPr>
              <a:cxnSpLocks/>
            </p:cNvCxnSpPr>
            <p:nvPr/>
          </p:nvCxnSpPr>
          <p:spPr>
            <a:xfrm>
              <a:off x="6497577" y="1069328"/>
              <a:ext cx="0" cy="4464256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014AB36-1FF6-36A5-662B-DD09D73F248C}"/>
                </a:ext>
              </a:extLst>
            </p:cNvPr>
            <p:cNvSpPr txBox="1"/>
            <p:nvPr/>
          </p:nvSpPr>
          <p:spPr>
            <a:xfrm>
              <a:off x="5384199" y="1051308"/>
              <a:ext cx="1079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Symbol" panose="05050102010706020507" pitchFamily="18" charset="2"/>
                </a:rPr>
                <a:t>gg</a:t>
              </a:r>
              <a:r>
                <a:rPr lang="en-US" sz="1800" dirty="0"/>
                <a:t>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WF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79BF8E7-26CF-0D01-E254-7DF4F1F7934E}"/>
                </a:ext>
              </a:extLst>
            </p:cNvPr>
            <p:cNvSpPr txBox="1"/>
            <p:nvPr/>
          </p:nvSpPr>
          <p:spPr>
            <a:xfrm>
              <a:off x="5494619" y="1372831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un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A744981-FB9E-B47A-21D1-E2B258E07461}"/>
                </a:ext>
              </a:extLst>
            </p:cNvPr>
            <p:cNvSpPr txBox="1"/>
            <p:nvPr/>
          </p:nvSpPr>
          <p:spPr>
            <a:xfrm>
              <a:off x="5605750" y="16338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4AB4A1F-5EA2-B3A6-DB2D-D1972FA8EB12}"/>
                </a:ext>
              </a:extLst>
            </p:cNvPr>
            <p:cNvSpPr txBox="1"/>
            <p:nvPr/>
          </p:nvSpPr>
          <p:spPr>
            <a:xfrm>
              <a:off x="5556651" y="1942327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.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42A1395-10CF-8F07-24C3-0B917EB8DC0F}"/>
                </a:ext>
              </a:extLst>
            </p:cNvPr>
            <p:cNvSpPr txBox="1"/>
            <p:nvPr/>
          </p:nvSpPr>
          <p:spPr>
            <a:xfrm>
              <a:off x="5598644" y="2532185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2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6DE6BC3-EAE4-BC51-C53A-E9FDB17E3722}"/>
                </a:ext>
              </a:extLst>
            </p:cNvPr>
            <p:cNvSpPr txBox="1"/>
            <p:nvPr/>
          </p:nvSpPr>
          <p:spPr>
            <a:xfrm>
              <a:off x="5384199" y="2219877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4E+07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1CABADB-A223-34A9-EAF9-E768AC13BFFE}"/>
                </a:ext>
              </a:extLst>
            </p:cNvPr>
            <p:cNvSpPr txBox="1"/>
            <p:nvPr/>
          </p:nvSpPr>
          <p:spPr>
            <a:xfrm>
              <a:off x="5414575" y="3103917"/>
              <a:ext cx="1037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30E-04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A6D6C8A-9753-2B16-ED27-0346C4B22452}"/>
                </a:ext>
              </a:extLst>
            </p:cNvPr>
            <p:cNvSpPr txBox="1"/>
            <p:nvPr/>
          </p:nvSpPr>
          <p:spPr>
            <a:xfrm>
              <a:off x="5531447" y="457791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725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186DDBB-15E9-18D2-2F43-2C5D8ADF931F}"/>
                </a:ext>
              </a:extLst>
            </p:cNvPr>
            <p:cNvSpPr txBox="1"/>
            <p:nvPr/>
          </p:nvSpPr>
          <p:spPr>
            <a:xfrm>
              <a:off x="5395706" y="4301065"/>
              <a:ext cx="1090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.00E+09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FF48981-9C68-7BCF-748F-DB2D39E2E5D8}"/>
                </a:ext>
              </a:extLst>
            </p:cNvPr>
            <p:cNvSpPr txBox="1"/>
            <p:nvPr/>
          </p:nvSpPr>
          <p:spPr>
            <a:xfrm>
              <a:off x="5556651" y="4021735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48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54B0393-62FB-BBC9-5FE7-5506224DE88C}"/>
                </a:ext>
              </a:extLst>
            </p:cNvPr>
            <p:cNvSpPr txBox="1"/>
            <p:nvPr/>
          </p:nvSpPr>
          <p:spPr>
            <a:xfrm>
              <a:off x="5434991" y="5195983"/>
              <a:ext cx="1090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.58E+36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CB2BD32-4F67-71E1-8476-B5877FD89754}"/>
                </a:ext>
              </a:extLst>
            </p:cNvPr>
            <p:cNvSpPr txBox="1"/>
            <p:nvPr/>
          </p:nvSpPr>
          <p:spPr>
            <a:xfrm>
              <a:off x="5652036" y="489161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7AB8D3B-0C20-B5E7-30CE-1544F815202A}"/>
                </a:ext>
              </a:extLst>
            </p:cNvPr>
            <p:cNvSpPr txBox="1"/>
            <p:nvPr/>
          </p:nvSpPr>
          <p:spPr>
            <a:xfrm>
              <a:off x="5591197" y="2777604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2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962A8C6-50EE-4083-C452-0D221832CE84}"/>
                </a:ext>
              </a:extLst>
            </p:cNvPr>
            <p:cNvSpPr txBox="1"/>
            <p:nvPr/>
          </p:nvSpPr>
          <p:spPr>
            <a:xfrm>
              <a:off x="5414574" y="3403912"/>
              <a:ext cx="1037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30E-04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9AC9C8C-9F9A-9244-9CA0-BCAAAB003B4B}"/>
                </a:ext>
              </a:extLst>
            </p:cNvPr>
            <p:cNvSpPr txBox="1"/>
            <p:nvPr/>
          </p:nvSpPr>
          <p:spPr>
            <a:xfrm>
              <a:off x="5547555" y="3724956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48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301DDBDD-37E6-AFCF-0A03-34606276F34F}"/>
                </a:ext>
              </a:extLst>
            </p:cNvPr>
            <p:cNvGrpSpPr/>
            <p:nvPr/>
          </p:nvGrpSpPr>
          <p:grpSpPr>
            <a:xfrm>
              <a:off x="850488" y="1099796"/>
              <a:ext cx="4590379" cy="4434649"/>
              <a:chOff x="343962" y="916928"/>
              <a:chExt cx="4590379" cy="4434649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CB6DB280-30F7-CA81-2037-3D29D3807020}"/>
                  </a:ext>
                </a:extLst>
              </p:cNvPr>
              <p:cNvGrpSpPr/>
              <p:nvPr/>
            </p:nvGrpSpPr>
            <p:grpSpPr>
              <a:xfrm>
                <a:off x="343962" y="916928"/>
                <a:ext cx="4588565" cy="4124304"/>
                <a:chOff x="450443" y="675800"/>
                <a:chExt cx="4612018" cy="4124304"/>
              </a:xfrm>
            </p:grpSpPr>
            <p:pic>
              <p:nvPicPr>
                <p:cNvPr id="4" name="Picture 3">
                  <a:extLst>
                    <a:ext uri="{FF2B5EF4-FFF2-40B4-BE49-F238E27FC236}">
                      <a16:creationId xmlns:a16="http://schemas.microsoft.com/office/drawing/2014/main" id="{7429A61E-1855-938D-563F-071F4414F78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83571" b="26444"/>
                <a:stretch/>
              </p:blipFill>
              <p:spPr>
                <a:xfrm>
                  <a:off x="3975652" y="675800"/>
                  <a:ext cx="1086809" cy="4124303"/>
                </a:xfrm>
                <a:prstGeom prst="rect">
                  <a:avLst/>
                </a:prstGeom>
              </p:spPr>
            </p:pic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6C7A4FE0-06C9-A1E6-8724-EC10A96B9A9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r="49558" b="26444"/>
                <a:stretch/>
              </p:blipFill>
              <p:spPr>
                <a:xfrm>
                  <a:off x="450443" y="675800"/>
                  <a:ext cx="3525209" cy="4124304"/>
                </a:xfrm>
                <a:prstGeom prst="rect">
                  <a:avLst/>
                </a:prstGeom>
              </p:spPr>
            </p:pic>
          </p:grp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F0C31DB4-9D49-BE9E-DE53-2B28BE3291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83571" t="94142"/>
              <a:stretch/>
            </p:blipFill>
            <p:spPr>
              <a:xfrm>
                <a:off x="3853059" y="5023116"/>
                <a:ext cx="1081282" cy="328461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178B8DFF-772F-5689-267F-36F1EF811C8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94837" r="49558"/>
              <a:stretch/>
            </p:blipFill>
            <p:spPr>
              <a:xfrm>
                <a:off x="343962" y="5061228"/>
                <a:ext cx="3507283" cy="289488"/>
              </a:xfrm>
              <a:prstGeom prst="rect">
                <a:avLst/>
              </a:prstGeom>
            </p:spPr>
          </p:pic>
        </p:grp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A6D6DEC6-ECF2-33BB-1900-C43368675287}"/>
              </a:ext>
            </a:extLst>
          </p:cNvPr>
          <p:cNvSpPr/>
          <p:nvPr/>
        </p:nvSpPr>
        <p:spPr>
          <a:xfrm>
            <a:off x="4886961" y="3558989"/>
            <a:ext cx="2196451" cy="587152"/>
          </a:xfrm>
          <a:prstGeom prst="rect">
            <a:avLst/>
          </a:prstGeom>
          <a:solidFill>
            <a:srgbClr val="050EBB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343F6C-0CA7-8662-C74A-154F1A49E2CE}"/>
              </a:ext>
            </a:extLst>
          </p:cNvPr>
          <p:cNvSpPr/>
          <p:nvPr/>
        </p:nvSpPr>
        <p:spPr>
          <a:xfrm>
            <a:off x="6018140" y="1466370"/>
            <a:ext cx="1089463" cy="4463381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569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8610600" y="6282824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8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011238"/>
          <a:ext cx="9769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53080" imgH="711000" progId="Equation.DSMT4">
                  <p:embed/>
                </p:oleObj>
              </mc:Choice>
              <mc:Fallback>
                <p:oleObj name="Equation" r:id="rId3" imgW="65530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75" y="1011238"/>
                        <a:ext cx="97694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1EE5005-1540-C171-36A4-C1537C69D9A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3168"/>
          <a:stretch/>
        </p:blipFill>
        <p:spPr>
          <a:xfrm>
            <a:off x="0" y="2044700"/>
            <a:ext cx="5600700" cy="4856005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F483D3-6BA2-A45F-FB8C-D0CC48112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3318" y="2694781"/>
          <a:ext cx="32940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711000" progId="Equation.DSMT4">
                  <p:embed/>
                </p:oleObj>
              </mc:Choice>
              <mc:Fallback>
                <p:oleObj name="Equation" r:id="rId6" imgW="241272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F483D3-6BA2-A45F-FB8C-D0CC48112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3318" y="2694781"/>
                        <a:ext cx="3294063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8ED6E99-DA33-1D08-CBC4-62DF6CFAD8F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t="5428"/>
          <a:stretch/>
        </p:blipFill>
        <p:spPr>
          <a:xfrm>
            <a:off x="5884513" y="2177123"/>
            <a:ext cx="5286375" cy="4702150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D66DC46-370F-A882-2F6F-B5F431CA1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0882" y="2570182"/>
          <a:ext cx="2554068" cy="5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D66DC46-370F-A882-2F6F-B5F431CA1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0882" y="2570182"/>
                        <a:ext cx="2554068" cy="51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498;p51">
            <a:extLst>
              <a:ext uri="{FF2B5EF4-FFF2-40B4-BE49-F238E27FC236}">
                <a16:creationId xmlns:a16="http://schemas.microsoft.com/office/drawing/2014/main" id="{0A4618C1-3C8B-CA75-EC91-D6049ABE78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x=4.8   adjust parameters to get ~ 100 % conversion w/ linear QED  </a:t>
            </a:r>
            <a:endParaRPr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D01512-3A3B-4477-3121-936EC0BE802A}"/>
              </a:ext>
            </a:extLst>
          </p:cNvPr>
          <p:cNvSpPr txBox="1"/>
          <p:nvPr/>
        </p:nvSpPr>
        <p:spPr>
          <a:xfrm>
            <a:off x="1988820" y="114300"/>
            <a:ext cx="8654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rt with x=4.8 because this was considered the typical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gg</a:t>
            </a:r>
            <a:r>
              <a:rPr lang="en-US" dirty="0">
                <a:solidFill>
                  <a:srgbClr val="FF0000"/>
                </a:solidFill>
              </a:rPr>
              <a:t> collider x value before this study was perform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9B39D9-64FB-DC99-C7AB-276F542B7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186734"/>
              </p:ext>
            </p:extLst>
          </p:nvPr>
        </p:nvGraphicFramePr>
        <p:xfrm>
          <a:off x="7900552" y="3440307"/>
          <a:ext cx="2743201" cy="67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507960" progId="Equation.DSMT4">
                  <p:embed/>
                </p:oleObj>
              </mc:Choice>
              <mc:Fallback>
                <p:oleObj name="Equation" r:id="rId11" imgW="20062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D66DC46-370F-A882-2F6F-B5F431CA1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0552" y="3440307"/>
                        <a:ext cx="2743201" cy="673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25A5E6-F9A0-0B4B-B6A3-C395A52FB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09333"/>
              </p:ext>
            </p:extLst>
          </p:nvPr>
        </p:nvGraphicFramePr>
        <p:xfrm>
          <a:off x="4528654" y="1752169"/>
          <a:ext cx="2427905" cy="42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F483D3-6BA2-A45F-FB8C-D0CC48112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8654" y="1752169"/>
                        <a:ext cx="2427905" cy="42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30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51"/>
          <p:cNvSpPr txBox="1">
            <a:spLocks noGrp="1"/>
          </p:cNvSpPr>
          <p:nvPr>
            <p:ph type="title"/>
          </p:nvPr>
        </p:nvSpPr>
        <p:spPr>
          <a:xfrm>
            <a:off x="637022" y="246715"/>
            <a:ext cx="10716777" cy="632100"/>
          </a:xfrm>
          <a:prstGeom prst="rect">
            <a:avLst/>
          </a:prstGeom>
        </p:spPr>
        <p:txBody>
          <a:bodyPr spcFirstLastPara="1" wrap="square" lIns="0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x=4.8   ,  parameters with ~ 100 % conversion w/ linear QED  </a:t>
            </a:r>
            <a:endParaRPr sz="2800" dirty="0"/>
          </a:p>
        </p:txBody>
      </p:sp>
      <p:sp>
        <p:nvSpPr>
          <p:cNvPr id="499" name="Google Shape;499;p51"/>
          <p:cNvSpPr txBox="1">
            <a:spLocks noGrp="1"/>
          </p:cNvSpPr>
          <p:nvPr>
            <p:ph type="sldNum" idx="12"/>
          </p:nvPr>
        </p:nvSpPr>
        <p:spPr>
          <a:xfrm>
            <a:off x="9023350" y="6220156"/>
            <a:ext cx="2743200" cy="365100"/>
          </a:xfrm>
          <a:prstGeom prst="rect">
            <a:avLst/>
          </a:prstGeom>
        </p:spPr>
        <p:txBody>
          <a:bodyPr spcFirstLastPara="1" wrap="square" lIns="91425" tIns="45700" rIns="0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9</a:t>
            </a:fld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50785C-9A2A-48BC-AD9D-935DDB055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011238"/>
          <a:ext cx="9769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53080" imgH="711000" progId="Equation.DSMT4">
                  <p:embed/>
                </p:oleObj>
              </mc:Choice>
              <mc:Fallback>
                <p:oleObj name="Equation" r:id="rId3" imgW="655308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50785C-9A2A-48BC-AD9D-935DDB055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75" y="1011238"/>
                        <a:ext cx="97694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BC02743-DE82-01E3-4A90-90F7564946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750"/>
          <a:stretch/>
        </p:blipFill>
        <p:spPr>
          <a:xfrm>
            <a:off x="51544" y="2236102"/>
            <a:ext cx="5624212" cy="4196056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6F483D3-6BA2-A45F-FB8C-D0CC48112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72057"/>
              </p:ext>
            </p:extLst>
          </p:nvPr>
        </p:nvGraphicFramePr>
        <p:xfrm>
          <a:off x="1365657" y="3678696"/>
          <a:ext cx="2751967" cy="17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1650960" progId="Equation.DSMT4">
                  <p:embed/>
                </p:oleObj>
              </mc:Choice>
              <mc:Fallback>
                <p:oleObj name="Equation" r:id="rId6" imgW="2450880" imgH="1650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F483D3-6BA2-A45F-FB8C-D0CC48112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657" y="3678696"/>
                        <a:ext cx="2751967" cy="17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6378CCA-25C9-07D6-2192-A157B8299388}"/>
              </a:ext>
            </a:extLst>
          </p:cNvPr>
          <p:cNvSpPr/>
          <p:nvPr/>
        </p:nvSpPr>
        <p:spPr>
          <a:xfrm>
            <a:off x="625475" y="6008153"/>
            <a:ext cx="4476350" cy="4240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BDA1C6-4349-A43B-13C9-861E97359383}"/>
              </a:ext>
            </a:extLst>
          </p:cNvPr>
          <p:cNvSpPr txBox="1"/>
          <p:nvPr/>
        </p:nvSpPr>
        <p:spPr>
          <a:xfrm>
            <a:off x="3527098" y="6008153"/>
            <a:ext cx="90120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>
                <a:latin typeface="Symbol" panose="05050102010706020507" pitchFamily="18" charset="2"/>
              </a:rPr>
              <a:t>gg</a:t>
            </a:r>
            <a:r>
              <a:rPr lang="en-US" dirty="0"/>
              <a:t> (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EED7FB-C07E-9E9F-7281-B5AC8C7B8A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2421579"/>
            <a:ext cx="5107331" cy="34888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4CC24A8-2F2D-6693-A2F8-39FE9F171489}"/>
              </a:ext>
            </a:extLst>
          </p:cNvPr>
          <p:cNvSpPr txBox="1"/>
          <p:nvPr/>
        </p:nvSpPr>
        <p:spPr>
          <a:xfrm>
            <a:off x="9318126" y="5941040"/>
            <a:ext cx="90120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>
                <a:latin typeface="Symbol" panose="05050102010706020507" pitchFamily="18" charset="2"/>
              </a:rPr>
              <a:t>gg</a:t>
            </a:r>
            <a:r>
              <a:rPr lang="en-US" dirty="0"/>
              <a:t> (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CF976-2951-E664-9654-5C3654607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88950"/>
              </p:ext>
            </p:extLst>
          </p:nvPr>
        </p:nvGraphicFramePr>
        <p:xfrm>
          <a:off x="8987198" y="2773712"/>
          <a:ext cx="2815503" cy="180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1625400" progId="Equation.DSMT4">
                  <p:embed/>
                </p:oleObj>
              </mc:Choice>
              <mc:Fallback>
                <p:oleObj name="Equation" r:id="rId9" imgW="2450880" imgH="1625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6F483D3-6BA2-A45F-FB8C-D0CC48112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87198" y="2773712"/>
                        <a:ext cx="2815503" cy="180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27D2492E-411A-56EA-750A-3EBF2810D66E}"/>
              </a:ext>
            </a:extLst>
          </p:cNvPr>
          <p:cNvSpPr/>
          <p:nvPr/>
        </p:nvSpPr>
        <p:spPr>
          <a:xfrm>
            <a:off x="1533725" y="1997574"/>
            <a:ext cx="4476350" cy="4240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C0F1694-F4C9-F983-5CA7-24D242576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10688"/>
              </p:ext>
            </p:extLst>
          </p:nvPr>
        </p:nvGraphicFramePr>
        <p:xfrm>
          <a:off x="4117624" y="1846507"/>
          <a:ext cx="3116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25A5E6-F9A0-0B4B-B6A3-C395A52FB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7624" y="1846507"/>
                        <a:ext cx="3116263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028895"/>
      </p:ext>
    </p:extLst>
  </p:cSld>
  <p:clrMapOvr>
    <a:masterClrMapping/>
  </p:clrMapOvr>
</p:sld>
</file>

<file path=ppt/theme/theme1.xml><?xml version="1.0" encoding="utf-8"?>
<a:theme xmlns:a="http://schemas.openxmlformats.org/drawingml/2006/main" name="SLAC Interior Slides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AC Covers/Title Slides">
  <a:themeElements>
    <a:clrScheme name="Custom 3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8C1515"/>
      </a:accent1>
      <a:accent2>
        <a:srgbClr val="4198B5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8</TotalTime>
  <Words>829</Words>
  <Application>Microsoft Office PowerPoint</Application>
  <PresentationFormat>Widescreen</PresentationFormat>
  <Paragraphs>196</Paragraphs>
  <Slides>35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Wingdings</vt:lpstr>
      <vt:lpstr>Symbol</vt:lpstr>
      <vt:lpstr>Arial</vt:lpstr>
      <vt:lpstr>Times New Roman</vt:lpstr>
      <vt:lpstr>Lato</vt:lpstr>
      <vt:lpstr>Calibri</vt:lpstr>
      <vt:lpstr>SLAC Interior Slides</vt:lpstr>
      <vt:lpstr>SLAC Covers/Title Slides</vt:lpstr>
      <vt:lpstr>Blank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Replace 62.5 GeV C3 e- beam w/ 7500 GeV PWFA e- beam       and simulate gg Collisions using CAIN MC</vt:lpstr>
      <vt:lpstr>x=4.8   adjust parameters to get ~ 100 % conversion w/ linear QED  </vt:lpstr>
      <vt:lpstr>x=4.8   ,  parameters with ~ 100 % conversion w/ linear QED  </vt:lpstr>
      <vt:lpstr>x=4.8   dial back Epulse to get x2 &lt; 1  </vt:lpstr>
      <vt:lpstr>x=4.8   dial back Epulse to get x2 &lt; 1  </vt:lpstr>
      <vt:lpstr>Try x=40 to get more of a peak in the spectrum    </vt:lpstr>
      <vt:lpstr>15 TeV and x=40       Turn on coherent processes  </vt:lpstr>
      <vt:lpstr>15 TeV and x=40       Turn on coherent processes  </vt:lpstr>
      <vt:lpstr>e- g collisions at Eeg=140 GeV    I.P. geometric  e-  sx,sy=5.1 nm </vt:lpstr>
      <vt:lpstr>x=1.2x105  (1 keV g)  not affected as much by coherent processes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rror Damage Limit (single pulse)</vt:lpstr>
      <vt:lpstr>Mirror Reflectivity</vt:lpstr>
      <vt:lpstr>XCC Schematic with 1.4 km line between XFEL and KB mirrors</vt:lpstr>
      <vt:lpstr>PowerPoint Presentation</vt:lpstr>
      <vt:lpstr>Event Simulation</vt:lpstr>
      <vt:lpstr>Future Work</vt:lpstr>
      <vt:lpstr>Backup Slides</vt:lpstr>
      <vt:lpstr>PowerPoint Presentation</vt:lpstr>
      <vt:lpstr>Let’s check this with CAIN.   Calculate energy incident on 6 cm dia. cryostat at L*=3m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klow, Timothy L.</dc:creator>
  <cp:lastModifiedBy>Barklow, Timothy L.</cp:lastModifiedBy>
  <cp:revision>310</cp:revision>
  <dcterms:modified xsi:type="dcterms:W3CDTF">2025-03-05T23:25:17Z</dcterms:modified>
</cp:coreProperties>
</file>